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Default="00D83463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</w:t>
      </w:r>
    </w:p>
    <w:p w:rsidR="00D83463" w:rsidRDefault="00A761D7">
      <w:r>
        <w:t xml:space="preserve">Lesson 6-5: </w:t>
      </w:r>
      <w:r w:rsidR="00D83463" w:rsidRPr="00206F26">
        <w:rPr>
          <w:i/>
        </w:rPr>
        <w:t>Using Derivatives to Analyze Graphs</w:t>
      </w:r>
      <w:r>
        <w:tab/>
      </w:r>
      <w:r>
        <w:tab/>
      </w:r>
      <w:r>
        <w:tab/>
      </w:r>
      <w:r>
        <w:tab/>
      </w:r>
      <w:r>
        <w:tab/>
      </w:r>
      <w:r w:rsidR="00D83463">
        <w:t>Date __________________________</w:t>
      </w:r>
    </w:p>
    <w:p w:rsidR="00206F26" w:rsidRPr="00206F26" w:rsidRDefault="00206F26">
      <w:pPr>
        <w:rPr>
          <w:sz w:val="14"/>
        </w:rPr>
      </w:pPr>
    </w:p>
    <w:p w:rsidR="00D83463" w:rsidRPr="00206F26" w:rsidRDefault="00206F26">
      <w:pPr>
        <w:rPr>
          <w:b/>
        </w:rPr>
      </w:pPr>
      <w:r w:rsidRPr="00206F26">
        <w:rPr>
          <w:b/>
        </w:rPr>
        <w:t>Learning Goals:</w:t>
      </w:r>
    </w:p>
    <w:p w:rsidR="00206F26" w:rsidRPr="00206F26" w:rsidRDefault="00206F26" w:rsidP="00206F26">
      <w:pPr>
        <w:pStyle w:val="ListParagraph"/>
        <w:numPr>
          <w:ilvl w:val="0"/>
          <w:numId w:val="4"/>
        </w:numPr>
        <w:spacing w:line="240" w:lineRule="atLeast"/>
        <w:rPr>
          <w:i/>
          <w:color w:val="000000"/>
        </w:rPr>
      </w:pPr>
      <w:r w:rsidRPr="00206F26">
        <w:rPr>
          <w:i/>
          <w:color w:val="000000"/>
        </w:rPr>
        <w:t>I can use derivatives and their graphs to identify properties of functions.</w:t>
      </w:r>
    </w:p>
    <w:p w:rsidR="00206F26" w:rsidRPr="00206F26" w:rsidRDefault="00206F26" w:rsidP="00206F26">
      <w:pPr>
        <w:pStyle w:val="ListParagraph"/>
        <w:numPr>
          <w:ilvl w:val="0"/>
          <w:numId w:val="4"/>
        </w:numPr>
        <w:spacing w:line="240" w:lineRule="atLeast"/>
        <w:rPr>
          <w:i/>
          <w:color w:val="000000"/>
        </w:rPr>
      </w:pPr>
      <w:r w:rsidRPr="00206F26">
        <w:rPr>
          <w:i/>
          <w:color w:val="000000"/>
        </w:rPr>
        <w:t>I can determine properties of derivatives from the graph of a function.</w:t>
      </w:r>
    </w:p>
    <w:p w:rsidR="00D83463" w:rsidRPr="00072779" w:rsidRDefault="00D83463" w:rsidP="00D83463">
      <w:pPr>
        <w:rPr>
          <w:i/>
          <w:sz w:val="16"/>
          <w:szCs w:val="16"/>
        </w:rPr>
      </w:pPr>
    </w:p>
    <w:p w:rsidR="00072779" w:rsidRDefault="00B46FB8" w:rsidP="00B46FB8">
      <w:pPr>
        <w:ind w:left="360" w:hanging="360"/>
      </w:pPr>
      <w:r>
        <w:t>I.</w:t>
      </w:r>
      <w:r>
        <w:tab/>
      </w:r>
      <w:r w:rsidR="00D83463">
        <w:t>Throughout this course as well as your previous math courses, you have learned about several key characteristics used to describe the graph of a function.</w:t>
      </w:r>
      <w:r w:rsidR="00072779">
        <w:t xml:space="preserve">  </w:t>
      </w:r>
    </w:p>
    <w:p w:rsidR="00B46FB8" w:rsidRPr="00B46FB8" w:rsidRDefault="00B46FB8" w:rsidP="00D83463">
      <w:pPr>
        <w:rPr>
          <w:sz w:val="16"/>
          <w:szCs w:val="16"/>
        </w:rPr>
      </w:pPr>
    </w:p>
    <w:p w:rsidR="00D83463" w:rsidRDefault="00072779" w:rsidP="00072779">
      <w:pPr>
        <w:pStyle w:val="ListParagraph"/>
        <w:numPr>
          <w:ilvl w:val="0"/>
          <w:numId w:val="3"/>
        </w:numPr>
      </w:pPr>
      <w:r>
        <w:t>Brainstorm with your group members what these characteristics are &amp; list them below.</w:t>
      </w:r>
    </w:p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>
      <w:pPr>
        <w:pStyle w:val="ListParagraph"/>
        <w:numPr>
          <w:ilvl w:val="0"/>
          <w:numId w:val="3"/>
        </w:numPr>
      </w:pPr>
      <w:r>
        <w:t>Describe how you would identify the characteristics by looking at the graph of the function.</w:t>
      </w:r>
    </w:p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>
      <w:pPr>
        <w:pStyle w:val="ListParagraph"/>
        <w:numPr>
          <w:ilvl w:val="0"/>
          <w:numId w:val="3"/>
        </w:numPr>
      </w:pPr>
      <w:r>
        <w:t>Describe how you would identify the characteristics from the function rule.</w:t>
      </w:r>
    </w:p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072779" w:rsidP="00072779"/>
    <w:p w:rsidR="00072779" w:rsidRDefault="00B46FB8" w:rsidP="00072779">
      <w:pPr>
        <w:pStyle w:val="ListParagraph"/>
        <w:numPr>
          <w:ilvl w:val="0"/>
          <w:numId w:val="3"/>
        </w:numPr>
      </w:pPr>
      <w:r>
        <w:t>Based on what you know about the derivative thus far, what</w:t>
      </w:r>
      <w:r w:rsidR="00072779">
        <w:t xml:space="preserve"> characteristics </w:t>
      </w:r>
      <w:r>
        <w:t xml:space="preserve">can </w:t>
      </w:r>
      <w:r w:rsidR="00072779">
        <w:t>be identifie</w:t>
      </w:r>
      <w:r w:rsidR="00BE5991">
        <w:t>d using the derivative?  How would you identify them</w:t>
      </w:r>
      <w:r w:rsidR="00072779">
        <w:t>?</w:t>
      </w:r>
    </w:p>
    <w:p w:rsidR="00072779" w:rsidRPr="00D83463" w:rsidRDefault="00072779" w:rsidP="00072779">
      <w:pPr>
        <w:pStyle w:val="ListParagraph"/>
      </w:pPr>
    </w:p>
    <w:p w:rsidR="00D83463" w:rsidRDefault="00D83463">
      <w:pPr>
        <w:rPr>
          <w:i/>
        </w:rPr>
      </w:pPr>
    </w:p>
    <w:p w:rsidR="00D83463" w:rsidRDefault="00D83463"/>
    <w:p w:rsidR="00072779" w:rsidRDefault="00072779"/>
    <w:p w:rsidR="00072779" w:rsidRDefault="00072779"/>
    <w:p w:rsidR="00B46FB8" w:rsidRDefault="00B46FB8"/>
    <w:p w:rsidR="00B46FB8" w:rsidRDefault="00B46FB8"/>
    <w:p w:rsidR="00072779" w:rsidRDefault="00072779"/>
    <w:p w:rsidR="00072779" w:rsidRDefault="00072779"/>
    <w:p w:rsidR="00072779" w:rsidRDefault="00072779"/>
    <w:p w:rsidR="00072779" w:rsidRDefault="0007277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04CE2">
        <w:tab/>
      </w:r>
      <w:r>
        <w:t xml:space="preserve">OVER </w:t>
      </w:r>
      <w:r>
        <w:sym w:font="Wingdings" w:char="F0E0"/>
      </w:r>
    </w:p>
    <w:p w:rsidR="003F1969" w:rsidRPr="00206F26" w:rsidRDefault="003F1969">
      <w:pPr>
        <w:rPr>
          <w:sz w:val="20"/>
          <w:szCs w:val="16"/>
        </w:rPr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06F26">
        <w:rPr>
          <w:szCs w:val="16"/>
        </w:rPr>
        <w:t>Page 2</w:t>
      </w:r>
    </w:p>
    <w:p w:rsidR="00C428FA" w:rsidRDefault="00C428FA">
      <w:r>
        <w:t>II.</w:t>
      </w:r>
      <w:r>
        <w:tab/>
        <w:t xml:space="preserve">The following passages come from a calculus textbook and address the characteristics you listed on the </w:t>
      </w:r>
    </w:p>
    <w:p w:rsidR="00B46FB8" w:rsidRDefault="00C428FA" w:rsidP="00C428FA">
      <w:pPr>
        <w:ind w:left="360"/>
      </w:pPr>
      <w:r>
        <w:t xml:space="preserve">front of this page as well as some new ones.  </w:t>
      </w:r>
      <w:r w:rsidR="001A61BE">
        <w:t>ON YOUR OWN, r</w:t>
      </w:r>
      <w:r>
        <w:t>ead the paragraphs carefully and make any notes you feel necessary.</w:t>
      </w:r>
      <w:r w:rsidR="001A61BE">
        <w:t xml:space="preserve">  Answer the questions as you go along.</w:t>
      </w:r>
    </w:p>
    <w:p w:rsidR="00C428FA" w:rsidRDefault="007C5531"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52705</wp:posOffset>
            </wp:positionV>
            <wp:extent cx="6457950" cy="7297046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7950" cy="7297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428FA" w:rsidRDefault="00C428FA">
      <w:r>
        <w:tab/>
      </w:r>
    </w:p>
    <w:p w:rsidR="00C428FA" w:rsidRDefault="00C428FA"/>
    <w:p w:rsidR="008136FE" w:rsidRDefault="00601998">
      <w:r>
        <w:tab/>
      </w:r>
      <w:r>
        <w:tab/>
      </w:r>
    </w:p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 w:rsidP="008136FE">
      <w:pPr>
        <w:ind w:left="360" w:firstLine="360"/>
      </w:pPr>
    </w:p>
    <w:p w:rsidR="005F2D0E" w:rsidRDefault="005F2D0E" w:rsidP="008136FE">
      <w:pPr>
        <w:ind w:left="360" w:firstLine="360"/>
      </w:pPr>
    </w:p>
    <w:p w:rsidR="008136FE" w:rsidRDefault="008136FE" w:rsidP="008136FE">
      <w:pPr>
        <w:ind w:left="360" w:firstLine="360"/>
      </w:pPr>
    </w:p>
    <w:p w:rsidR="00C428FA" w:rsidRDefault="00601998" w:rsidP="008136FE">
      <w:pPr>
        <w:ind w:left="360" w:firstLine="360"/>
      </w:pPr>
      <w:r>
        <w:t>What is meant by “more negative”?</w:t>
      </w:r>
    </w:p>
    <w:p w:rsidR="00601998" w:rsidRDefault="00601998"/>
    <w:p w:rsidR="00601998" w:rsidRDefault="00601998"/>
    <w:p w:rsidR="00601998" w:rsidRDefault="00601998" w:rsidP="00601998">
      <w:r>
        <w:tab/>
      </w:r>
      <w:r>
        <w:tab/>
        <w:t>What is meant by “less negative”?</w:t>
      </w:r>
    </w:p>
    <w:p w:rsidR="00601998" w:rsidRDefault="00601998" w:rsidP="00601998"/>
    <w:p w:rsidR="00601998" w:rsidRDefault="00601998" w:rsidP="00601998"/>
    <w:p w:rsidR="00601998" w:rsidRPr="00206F26" w:rsidRDefault="00134148" w:rsidP="00601998">
      <w:pPr>
        <w:rPr>
          <w:sz w:val="40"/>
        </w:rPr>
      </w:pPr>
      <w:r>
        <w:rPr>
          <w:noProof/>
        </w:rPr>
        <w:lastRenderedPageBreak/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-9525</wp:posOffset>
            </wp:positionV>
            <wp:extent cx="5305425" cy="7759065"/>
            <wp:effectExtent l="133350" t="57150" r="104775" b="3238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7759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scene3d>
                      <a:camera prst="orthographicFront">
                        <a:rot lat="0" lon="0" rev="60000"/>
                      </a:camera>
                      <a:lightRig rig="threePt" dir="t"/>
                    </a:scene3d>
                  </pic:spPr>
                </pic:pic>
              </a:graphicData>
            </a:graphic>
          </wp:anchor>
        </w:drawing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 w:rsidRPr="00206F26">
        <w:rPr>
          <w:szCs w:val="16"/>
        </w:rPr>
        <w:t>Page 3</w:t>
      </w:r>
    </w:p>
    <w:p w:rsidR="00601998" w:rsidRDefault="00601998" w:rsidP="00601998"/>
    <w:p w:rsidR="003D0C9C" w:rsidRDefault="003D0C9C" w:rsidP="00601998"/>
    <w:p w:rsidR="005857F3" w:rsidRDefault="005857F3" w:rsidP="00601998"/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5857F3">
      <w:pPr>
        <w:ind w:firstLine="360"/>
      </w:pPr>
    </w:p>
    <w:p w:rsidR="00CB31BE" w:rsidRDefault="00CB31BE" w:rsidP="003F1969"/>
    <w:p w:rsidR="005857F3" w:rsidRDefault="005857F3" w:rsidP="005857F3">
      <w:pPr>
        <w:ind w:firstLine="360"/>
      </w:pPr>
      <w:r>
        <w:t xml:space="preserve">What is the difference between a </w:t>
      </w:r>
      <w:r w:rsidRPr="005857F3">
        <w:rPr>
          <w:i/>
        </w:rPr>
        <w:t>relative</w:t>
      </w:r>
      <w:r>
        <w:t xml:space="preserve"> max or min and an </w:t>
      </w:r>
      <w:r w:rsidRPr="005857F3">
        <w:rPr>
          <w:i/>
        </w:rPr>
        <w:t>absolute</w:t>
      </w:r>
      <w:r w:rsidR="00F3204F">
        <w:t xml:space="preserve"> max or min?</w:t>
      </w:r>
    </w:p>
    <w:p w:rsidR="005857F3" w:rsidRDefault="005857F3"/>
    <w:p w:rsidR="00F944BF" w:rsidRDefault="00F944BF"/>
    <w:p w:rsidR="005857F3" w:rsidRDefault="005857F3"/>
    <w:p w:rsidR="00CB31BE" w:rsidRDefault="00C87A52">
      <w:r>
        <w:tab/>
        <w:t>Can a cubic polynomial have an absolute maximum?  Explain.</w:t>
      </w:r>
    </w:p>
    <w:p w:rsidR="005857F3" w:rsidRDefault="00CB31BE">
      <w:r>
        <w:tab/>
      </w:r>
    </w:p>
    <w:p w:rsidR="005857F3" w:rsidRDefault="005857F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3D0C9C" w:rsidRPr="00206F26" w:rsidRDefault="00490A14">
      <w:pPr>
        <w:rPr>
          <w:sz w:val="40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276226</wp:posOffset>
            </wp:positionH>
            <wp:positionV relativeFrom="paragraph">
              <wp:posOffset>0</wp:posOffset>
            </wp:positionV>
            <wp:extent cx="4829175" cy="1552575"/>
            <wp:effectExtent l="19050" t="0" r="9525" b="0"/>
            <wp:wrapNone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b="565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 w:rsidRPr="00206F26">
        <w:rPr>
          <w:szCs w:val="16"/>
        </w:rPr>
        <w:t>Page 4</w:t>
      </w:r>
    </w:p>
    <w:p w:rsidR="003D0C9C" w:rsidRDefault="003D0C9C"/>
    <w:p w:rsidR="003D0C9C" w:rsidRDefault="003D0C9C"/>
    <w:p w:rsidR="003D0C9C" w:rsidRDefault="003D0C9C"/>
    <w:p w:rsidR="00490A14" w:rsidRDefault="00490A14"/>
    <w:p w:rsidR="003D0C9C" w:rsidRDefault="003D0C9C"/>
    <w:p w:rsidR="003D0C9C" w:rsidRDefault="003D0C9C"/>
    <w:p w:rsidR="00E13547" w:rsidRDefault="00E13547"/>
    <w:p w:rsidR="00E13547" w:rsidRDefault="001F58C5"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74295</wp:posOffset>
            </wp:positionV>
            <wp:extent cx="1971675" cy="1428750"/>
            <wp:effectExtent l="19050" t="0" r="9525" b="0"/>
            <wp:wrapNone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13547" w:rsidRPr="00404CE2" w:rsidRDefault="001F58C5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</w:t>
      </w:r>
      <w:r w:rsidR="008136FE">
        <w:t xml:space="preserve">      </w:t>
      </w:r>
      <w:r w:rsidR="008F76EF" w:rsidRPr="00404CE2">
        <w:rPr>
          <w:b/>
        </w:rPr>
        <w:t xml:space="preserve">Write a “newspaper description” of graph </w:t>
      </w:r>
      <w:r w:rsidR="00B75CFF" w:rsidRPr="00404CE2">
        <w:rPr>
          <w:b/>
        </w:rPr>
        <w:t>I</w:t>
      </w:r>
      <w:r w:rsidR="008136FE" w:rsidRPr="00404CE2">
        <w:rPr>
          <w:b/>
        </w:rPr>
        <w:t>I</w:t>
      </w:r>
      <w:r w:rsidR="008F76EF" w:rsidRPr="00404CE2">
        <w:rPr>
          <w:b/>
        </w:rPr>
        <w:t>.</w:t>
      </w:r>
    </w:p>
    <w:p w:rsidR="00E13547" w:rsidRDefault="00404CE2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77470</wp:posOffset>
            </wp:positionV>
            <wp:extent cx="1781175" cy="1390650"/>
            <wp:effectExtent l="19050" t="0" r="9525" b="0"/>
            <wp:wrapNone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13547" w:rsidRDefault="001F58C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13547" w:rsidRDefault="00E13547"/>
    <w:p w:rsidR="00E13547" w:rsidRDefault="00E13547"/>
    <w:p w:rsidR="00E13547" w:rsidRDefault="00E13547"/>
    <w:p w:rsidR="00E13547" w:rsidRDefault="00E13547"/>
    <w:p w:rsidR="001F58C5" w:rsidRDefault="001F58C5"/>
    <w:p w:rsidR="001F58C5" w:rsidRPr="001F58C5" w:rsidRDefault="001F58C5">
      <w:pPr>
        <w:rPr>
          <w:sz w:val="16"/>
          <w:szCs w:val="16"/>
        </w:rPr>
      </w:pPr>
      <w:r>
        <w:tab/>
      </w:r>
      <w:r>
        <w:tab/>
      </w:r>
      <w:r>
        <w:tab/>
        <w:t xml:space="preserve">      </w:t>
      </w:r>
      <w:r w:rsidR="008136FE"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1905</wp:posOffset>
            </wp:positionV>
            <wp:extent cx="2466975" cy="238125"/>
            <wp:effectExtent l="19050" t="0" r="9525" b="0"/>
            <wp:wrapNone/>
            <wp:docPr id="1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F58C5">
        <w:rPr>
          <w:sz w:val="16"/>
          <w:szCs w:val="16"/>
        </w:rPr>
        <w:t xml:space="preserve">  </w:t>
      </w:r>
    </w:p>
    <w:p w:rsidR="001F58C5" w:rsidRDefault="001F58C5"/>
    <w:p w:rsidR="00E13547" w:rsidRDefault="009E7ABA"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7625</wp:posOffset>
            </wp:positionH>
            <wp:positionV relativeFrom="paragraph">
              <wp:posOffset>62865</wp:posOffset>
            </wp:positionV>
            <wp:extent cx="4686300" cy="1123950"/>
            <wp:effectExtent l="19050" t="0" r="0" b="0"/>
            <wp:wrapNone/>
            <wp:docPr id="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13547" w:rsidRDefault="00E13547"/>
    <w:p w:rsidR="00E13547" w:rsidRDefault="00E13547"/>
    <w:p w:rsidR="00E13547" w:rsidRDefault="00E13547"/>
    <w:p w:rsidR="00E13547" w:rsidRDefault="00E13547"/>
    <w:p w:rsidR="00E13547" w:rsidRDefault="00E13547"/>
    <w:p w:rsidR="00E13547" w:rsidRDefault="009E7ABA"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66675</wp:posOffset>
            </wp:positionH>
            <wp:positionV relativeFrom="paragraph">
              <wp:posOffset>40640</wp:posOffset>
            </wp:positionV>
            <wp:extent cx="4949825" cy="2095500"/>
            <wp:effectExtent l="76200" t="57150" r="60325" b="19050"/>
            <wp:wrapNone/>
            <wp:docPr id="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9825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scene3d>
                      <a:camera prst="orthographicFront">
                        <a:rot lat="0" lon="0" rev="21540000"/>
                      </a:camera>
                      <a:lightRig rig="threePt" dir="t"/>
                    </a:scene3d>
                  </pic:spPr>
                </pic:pic>
              </a:graphicData>
            </a:graphic>
          </wp:anchor>
        </w:drawing>
      </w:r>
    </w:p>
    <w:p w:rsidR="00E13547" w:rsidRDefault="00E13547"/>
    <w:p w:rsidR="00E13547" w:rsidRDefault="00E13547"/>
    <w:p w:rsidR="00E13547" w:rsidRDefault="00E13547"/>
    <w:p w:rsidR="00E13547" w:rsidRDefault="00E13547"/>
    <w:p w:rsidR="00E13547" w:rsidRDefault="00E13547"/>
    <w:p w:rsidR="00E13547" w:rsidRDefault="00E13547"/>
    <w:p w:rsidR="00E13547" w:rsidRDefault="00E13547"/>
    <w:p w:rsidR="00E13547" w:rsidRDefault="00E13547"/>
    <w:p w:rsidR="00E13547" w:rsidRDefault="00E13547"/>
    <w:p w:rsidR="00E13547" w:rsidRDefault="00E13547"/>
    <w:p w:rsidR="00E13547" w:rsidRDefault="00E13547"/>
    <w:p w:rsidR="00E13547" w:rsidRDefault="008136FE"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105150</wp:posOffset>
            </wp:positionH>
            <wp:positionV relativeFrom="paragraph">
              <wp:posOffset>28575</wp:posOffset>
            </wp:positionV>
            <wp:extent cx="2943225" cy="1571625"/>
            <wp:effectExtent l="76200" t="76200" r="66675" b="28575"/>
            <wp:wrapNone/>
            <wp:docPr id="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t="57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scene3d>
                      <a:camera prst="orthographicFront">
                        <a:rot lat="0" lon="0" rev="21480000"/>
                      </a:camera>
                      <a:lightRig rig="threePt" dir="t"/>
                    </a:scene3d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38100</wp:posOffset>
            </wp:positionV>
            <wp:extent cx="2819400" cy="1552575"/>
            <wp:effectExtent l="19050" t="0" r="0" b="0"/>
            <wp:wrapNone/>
            <wp:docPr id="1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13547" w:rsidRDefault="00E13547"/>
    <w:p w:rsidR="00E13547" w:rsidRDefault="00E13547"/>
    <w:p w:rsidR="00E13547" w:rsidRDefault="00E13547"/>
    <w:p w:rsidR="008136FE" w:rsidRDefault="008136FE"/>
    <w:p w:rsidR="008136FE" w:rsidRDefault="008136FE"/>
    <w:p w:rsidR="008136FE" w:rsidRDefault="008136FE"/>
    <w:p w:rsidR="008136FE" w:rsidRDefault="008136FE"/>
    <w:p w:rsidR="008136FE" w:rsidRDefault="008136FE"/>
    <w:p w:rsidR="005857F3" w:rsidRDefault="008136FE">
      <w:r>
        <w:tab/>
        <w:t xml:space="preserve">If </w:t>
      </w:r>
      <w:r w:rsidR="00490A14"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5564505</wp:posOffset>
            </wp:positionV>
            <wp:extent cx="2874010" cy="1743075"/>
            <wp:effectExtent l="19050" t="0" r="2540" b="0"/>
            <wp:wrapNone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55892" t="366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01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a graph is concave up, where are the tangent lines?</w:t>
      </w:r>
    </w:p>
    <w:p w:rsidR="008136FE" w:rsidRDefault="008136FE"/>
    <w:p w:rsidR="008136FE" w:rsidRDefault="008136FE" w:rsidP="008136FE">
      <w:r>
        <w:tab/>
        <w:t xml:space="preserve">If </w:t>
      </w: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5564505</wp:posOffset>
            </wp:positionV>
            <wp:extent cx="2874010" cy="1743075"/>
            <wp:effectExtent l="19050" t="0" r="2540" b="0"/>
            <wp:wrapNone/>
            <wp:docPr id="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55892" t="366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401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a graph is concave down, where are the tangent lines?</w:t>
      </w:r>
    </w:p>
    <w:p w:rsidR="008136FE" w:rsidRDefault="008136FE"/>
    <w:p w:rsidR="008136FE" w:rsidRDefault="008136FE">
      <w:r>
        <w:tab/>
        <w:t>What is significant about the point of inflection?</w:t>
      </w:r>
    </w:p>
    <w:p w:rsidR="001957F7" w:rsidRDefault="001957F7"/>
    <w:p w:rsidR="001957F7" w:rsidRDefault="001A61BE">
      <w:r w:rsidRPr="005D6A50">
        <w:rPr>
          <w:b/>
          <w:noProof/>
        </w:rPr>
        <w:lastRenderedPageBreak/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-19050</wp:posOffset>
            </wp:positionV>
            <wp:extent cx="3171825" cy="1828800"/>
            <wp:effectExtent l="38100" t="38100" r="47625" b="0"/>
            <wp:wrapNone/>
            <wp:docPr id="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r="72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scene3d>
                      <a:camera prst="orthographicFront">
                        <a:rot lat="0" lon="0" rev="21540000"/>
                      </a:camera>
                      <a:lightRig rig="threePt" dir="t"/>
                    </a:scene3d>
                  </pic:spPr>
                </pic:pic>
              </a:graphicData>
            </a:graphic>
          </wp:anchor>
        </w:drawing>
      </w:r>
      <w:r w:rsidRPr="005D6A50">
        <w:rPr>
          <w:b/>
        </w:rPr>
        <w:t>Example:</w:t>
      </w:r>
      <w:r>
        <w:t xml:space="preserve">  Use the terms defined in the </w:t>
      </w:r>
      <w:r w:rsidR="00C01873">
        <w:t xml:space="preserve">previous </w:t>
      </w:r>
      <w:r>
        <w:t>reading</w:t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>
        <w:tab/>
      </w:r>
      <w:r w:rsidR="003F1969" w:rsidRPr="00206F26">
        <w:rPr>
          <w:szCs w:val="16"/>
        </w:rPr>
        <w:t>Page 5</w:t>
      </w:r>
    </w:p>
    <w:p w:rsidR="00173597" w:rsidRDefault="00173597">
      <w:r>
        <w:tab/>
      </w:r>
      <w:r w:rsidR="00C01873">
        <w:tab/>
      </w:r>
      <w:r w:rsidR="00C01873">
        <w:tab/>
      </w:r>
      <w:r>
        <w:t>to describe the function in Figure 12.</w:t>
      </w:r>
    </w:p>
    <w:p w:rsidR="001A61BE" w:rsidRDefault="001A61BE">
      <w:r>
        <w:t xml:space="preserve"> </w:t>
      </w:r>
    </w:p>
    <w:p w:rsidR="00B040DB" w:rsidRDefault="00B040DB"/>
    <w:p w:rsidR="00B040DB" w:rsidRDefault="00B040DB"/>
    <w:p w:rsidR="00B040DB" w:rsidRDefault="00B040DB"/>
    <w:p w:rsidR="00B040DB" w:rsidRDefault="00B040DB"/>
    <w:p w:rsidR="00B040DB" w:rsidRDefault="00B040DB"/>
    <w:p w:rsidR="00B040DB" w:rsidRDefault="00B040DB"/>
    <w:p w:rsidR="00B040DB" w:rsidRDefault="00B040DB"/>
    <w:p w:rsidR="00070250" w:rsidRDefault="00070250"/>
    <w:p w:rsidR="00B040DB" w:rsidRDefault="00B040DB" w:rsidP="00B04C5F">
      <w:pPr>
        <w:ind w:left="360" w:hanging="360"/>
      </w:pPr>
      <w:r>
        <w:t>III.</w:t>
      </w:r>
      <w:r>
        <w:tab/>
      </w:r>
      <w:r w:rsidR="00070250">
        <w:t>The next section addresses</w:t>
      </w:r>
      <w:r w:rsidR="00C41AA4">
        <w:t xml:space="preserve"> what are called the First and S</w:t>
      </w:r>
      <w:r w:rsidR="00070250">
        <w:t>econd Derivative Rules.  Again, ON YOUR OWN, read the paragraphs carefully and make any notes you feel necessary.  Answer the questions as you go along.</w:t>
      </w:r>
    </w:p>
    <w:p w:rsidR="00F8232A" w:rsidRDefault="000356D1"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60960</wp:posOffset>
            </wp:positionV>
            <wp:extent cx="5248275" cy="4543425"/>
            <wp:effectExtent l="95250" t="57150" r="85725" b="28575"/>
            <wp:wrapNone/>
            <wp:docPr id="1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454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scene3d>
                      <a:camera prst="orthographicFront">
                        <a:rot lat="0" lon="0" rev="21540000"/>
                      </a:camera>
                      <a:lightRig rig="threePt" dir="t"/>
                    </a:scene3d>
                  </pic:spPr>
                </pic:pic>
              </a:graphicData>
            </a:graphic>
          </wp:anchor>
        </w:drawing>
      </w:r>
    </w:p>
    <w:p w:rsidR="00F8232A" w:rsidRDefault="00F8232A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61925</wp:posOffset>
            </wp:positionH>
            <wp:positionV relativeFrom="paragraph">
              <wp:posOffset>156210</wp:posOffset>
            </wp:positionV>
            <wp:extent cx="5248275" cy="1066800"/>
            <wp:effectExtent l="76200" t="76200" r="47625" b="57150"/>
            <wp:wrapNone/>
            <wp:docPr id="1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b="35658"/>
                    <a:stretch>
                      <a:fillRect/>
                    </a:stretch>
                  </pic:blipFill>
                  <pic:spPr bwMode="auto">
                    <a:xfrm rot="21449619">
                      <a:off x="0" y="0"/>
                      <a:ext cx="524827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scene3d>
                      <a:camera prst="orthographicFront">
                        <a:rot lat="0" lon="0" rev="21540000"/>
                      </a:camera>
                      <a:lightRig rig="threePt" dir="t"/>
                    </a:scene3d>
                  </pic:spPr>
                </pic:pic>
              </a:graphicData>
            </a:graphic>
          </wp:anchor>
        </w:drawing>
      </w:r>
    </w:p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/>
    <w:p w:rsidR="000356D1" w:rsidRDefault="000356D1">
      <w:r>
        <w:tab/>
      </w:r>
      <w:r w:rsidR="001108B8">
        <w:tab/>
      </w:r>
      <w:r>
        <w:t xml:space="preserve">Describe in your own words, what this rule lets us find out about </w:t>
      </w:r>
      <w:r w:rsidR="001108B8">
        <w:t>the</w:t>
      </w:r>
      <w:r>
        <w:t xml:space="preserve"> graph</w:t>
      </w:r>
      <w:r w:rsidR="001108B8">
        <w:t xml:space="preserve"> of a function.</w:t>
      </w:r>
    </w:p>
    <w:p w:rsidR="000356D1" w:rsidRDefault="000356D1"/>
    <w:p w:rsidR="000356D1" w:rsidRDefault="000356D1"/>
    <w:p w:rsidR="000356D1" w:rsidRDefault="000356D1">
      <w:r>
        <w:tab/>
      </w:r>
      <w:r w:rsidR="001108B8">
        <w:tab/>
      </w:r>
      <w:r>
        <w:t>Does this rule apply when the derivative is equal to zero?  Explain.</w:t>
      </w:r>
    </w:p>
    <w:p w:rsidR="00D272A5" w:rsidRDefault="00D272A5"/>
    <w:p w:rsidR="00D272A5" w:rsidRDefault="00D272A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D272A5" w:rsidRDefault="00D272A5">
      <w:r>
        <w:rPr>
          <w:noProof/>
        </w:rPr>
        <w:lastRenderedPageBreak/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0</wp:posOffset>
            </wp:positionV>
            <wp:extent cx="5248275" cy="4457700"/>
            <wp:effectExtent l="114300" t="95250" r="104775" b="76200"/>
            <wp:wrapNone/>
            <wp:docPr id="1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 rot="21443395">
                      <a:off x="0" y="0"/>
                      <a:ext cx="5248275" cy="445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scene3d>
                      <a:camera prst="orthographicFront">
                        <a:rot lat="0" lon="0" rev="21540000"/>
                      </a:camera>
                      <a:lightRig rig="threePt" dir="t"/>
                    </a:scene3d>
                  </pic:spPr>
                </pic:pic>
              </a:graphicData>
            </a:graphic>
          </wp:anchor>
        </w:drawing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 w:rsidRPr="00206F26">
        <w:rPr>
          <w:szCs w:val="16"/>
        </w:rPr>
        <w:t>Page 6</w:t>
      </w:r>
    </w:p>
    <w:p w:rsidR="00D272A5" w:rsidRDefault="00D272A5"/>
    <w:p w:rsidR="00D272A5" w:rsidRDefault="00D272A5"/>
    <w:p w:rsidR="00D272A5" w:rsidRDefault="00D272A5"/>
    <w:p w:rsidR="00D272A5" w:rsidRDefault="00D272A5"/>
    <w:p w:rsidR="00D272A5" w:rsidRDefault="00D272A5"/>
    <w:p w:rsidR="00D272A5" w:rsidRDefault="00D272A5"/>
    <w:p w:rsidR="00D272A5" w:rsidRDefault="00D272A5"/>
    <w:p w:rsidR="00D272A5" w:rsidRDefault="00D272A5"/>
    <w:p w:rsidR="00D272A5" w:rsidRDefault="00D272A5"/>
    <w:p w:rsidR="00D272A5" w:rsidRDefault="00D272A5"/>
    <w:p w:rsidR="00D272A5" w:rsidRDefault="00D272A5"/>
    <w:p w:rsidR="00D272A5" w:rsidRDefault="00D272A5"/>
    <w:p w:rsidR="00D272A5" w:rsidRDefault="00D272A5"/>
    <w:p w:rsidR="0059615B" w:rsidRDefault="0059615B"/>
    <w:p w:rsidR="0059615B" w:rsidRDefault="0059615B"/>
    <w:p w:rsidR="0059615B" w:rsidRDefault="0059615B"/>
    <w:p w:rsidR="0059615B" w:rsidRDefault="0059615B"/>
    <w:p w:rsidR="0059615B" w:rsidRDefault="0059615B"/>
    <w:p w:rsidR="0059615B" w:rsidRDefault="0059615B"/>
    <w:p w:rsidR="0059615B" w:rsidRDefault="0059615B"/>
    <w:p w:rsidR="0059615B" w:rsidRDefault="0059615B"/>
    <w:p w:rsidR="0059615B" w:rsidRDefault="0059615B"/>
    <w:p w:rsidR="0059615B" w:rsidRDefault="0059615B"/>
    <w:p w:rsidR="0059615B" w:rsidRDefault="0059615B"/>
    <w:p w:rsidR="0059615B" w:rsidRDefault="0059615B" w:rsidP="00E17DCB">
      <w:pPr>
        <w:ind w:left="360" w:firstLine="360"/>
      </w:pPr>
      <w:r>
        <w:t>Describe in your own words, what this rule lets us find out about the graph of a function.</w:t>
      </w:r>
    </w:p>
    <w:p w:rsidR="0059615B" w:rsidRDefault="0059615B" w:rsidP="0059615B"/>
    <w:p w:rsidR="00B04C5F" w:rsidRDefault="0059615B" w:rsidP="0059615B">
      <w:r>
        <w:tab/>
      </w:r>
    </w:p>
    <w:p w:rsidR="00B04C5F" w:rsidRDefault="00B04C5F" w:rsidP="0059615B"/>
    <w:p w:rsidR="0059615B" w:rsidRDefault="0059615B" w:rsidP="0059615B">
      <w:r>
        <w:tab/>
      </w:r>
      <w:r>
        <w:tab/>
        <w:t xml:space="preserve">What is the significance </w:t>
      </w:r>
      <w:proofErr w:type="gramStart"/>
      <w:r>
        <w:t xml:space="preserve">when </w:t>
      </w:r>
      <w:proofErr w:type="gramEnd"/>
      <w:r w:rsidR="00B04C5F" w:rsidRPr="008A06B4">
        <w:rPr>
          <w:position w:val="-10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75pt" o:ole="">
            <v:imagedata r:id="rId22" o:title=""/>
          </v:shape>
          <o:OLEObject Type="Embed" ProgID="Equation.DSMT4" ShapeID="_x0000_i1025" DrawAspect="Content" ObjectID="_1516781271" r:id="rId23"/>
        </w:object>
      </w:r>
      <w:r>
        <w:t>?</w:t>
      </w:r>
    </w:p>
    <w:p w:rsidR="0059615B" w:rsidRDefault="0059615B"/>
    <w:p w:rsidR="00E17DCB" w:rsidRDefault="00E17DCB"/>
    <w:p w:rsidR="00E17DCB" w:rsidRDefault="00E17DCB"/>
    <w:p w:rsidR="00E17DCB" w:rsidRDefault="00E17DCB"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438150</wp:posOffset>
            </wp:positionH>
            <wp:positionV relativeFrom="paragraph">
              <wp:posOffset>865505</wp:posOffset>
            </wp:positionV>
            <wp:extent cx="4829175" cy="552450"/>
            <wp:effectExtent l="19050" t="0" r="9525" b="0"/>
            <wp:wrapNone/>
            <wp:docPr id="1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179705</wp:posOffset>
            </wp:positionV>
            <wp:extent cx="5057775" cy="685800"/>
            <wp:effectExtent l="19050" t="0" r="9525" b="0"/>
            <wp:wrapNone/>
            <wp:docPr id="1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Complete the following table.  Use #1 as your guide.  </w:t>
      </w:r>
    </w:p>
    <w:p w:rsidR="00E17DCB" w:rsidRDefault="00E17DCB"/>
    <w:p w:rsidR="00E17DCB" w:rsidRDefault="00E17DCB"/>
    <w:p w:rsidR="00E17DCB" w:rsidRDefault="00E17DCB"/>
    <w:p w:rsidR="00E17DCB" w:rsidRDefault="00E17DCB"/>
    <w:p w:rsidR="00E17DCB" w:rsidRDefault="00E17DCB"/>
    <w:p w:rsidR="00E17DCB" w:rsidRDefault="00E17DCB"/>
    <w:p w:rsidR="00E17DCB" w:rsidRDefault="00E17DCB"/>
    <w:p w:rsidR="00E17DCB" w:rsidRDefault="003E661A"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2228850</wp:posOffset>
            </wp:positionH>
            <wp:positionV relativeFrom="paragraph">
              <wp:posOffset>118745</wp:posOffset>
            </wp:positionV>
            <wp:extent cx="1400175" cy="476250"/>
            <wp:effectExtent l="19050" t="0" r="9525" b="0"/>
            <wp:wrapNone/>
            <wp:docPr id="2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17DCB" w:rsidRDefault="00E17DCB">
      <w:r>
        <w:tab/>
      </w:r>
      <w:r>
        <w:tab/>
        <w:t xml:space="preserve"> 2.</w:t>
      </w:r>
    </w:p>
    <w:p w:rsidR="00E17DCB" w:rsidRDefault="00E17DCB"/>
    <w:p w:rsidR="00E17DCB" w:rsidRDefault="00E17DCB"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676275</wp:posOffset>
            </wp:positionH>
            <wp:positionV relativeFrom="paragraph">
              <wp:posOffset>151130</wp:posOffset>
            </wp:positionV>
            <wp:extent cx="981075" cy="428625"/>
            <wp:effectExtent l="19050" t="0" r="9525" b="0"/>
            <wp:wrapNone/>
            <wp:docPr id="2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17DCB" w:rsidRDefault="00E17DCB" w:rsidP="00E17DCB">
      <w:pPr>
        <w:ind w:left="360" w:firstLine="360"/>
      </w:pPr>
      <w:r>
        <w:t xml:space="preserve"> 3.</w:t>
      </w:r>
      <w:r>
        <w:tab/>
      </w:r>
    </w:p>
    <w:p w:rsidR="00E17DCB" w:rsidRDefault="00E17DCB" w:rsidP="00E17DCB">
      <w:pPr>
        <w:ind w:left="360" w:firstLine="360"/>
      </w:pPr>
    </w:p>
    <w:p w:rsidR="00E17DCB" w:rsidRDefault="00DA4E99" w:rsidP="00E17DCB">
      <w:pPr>
        <w:ind w:left="360" w:firstLine="360"/>
      </w:pPr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162560</wp:posOffset>
            </wp:positionV>
            <wp:extent cx="1133475" cy="581025"/>
            <wp:effectExtent l="19050" t="0" r="9525" b="0"/>
            <wp:wrapNone/>
            <wp:docPr id="2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17DCB" w:rsidRDefault="00E17DCB" w:rsidP="00E17DCB">
      <w:pPr>
        <w:ind w:left="360" w:firstLine="360"/>
      </w:pPr>
    </w:p>
    <w:p w:rsidR="00DA4E99" w:rsidRDefault="00BF2FA2" w:rsidP="00E17DCB">
      <w:pPr>
        <w:ind w:left="360" w:firstLine="360"/>
      </w:pPr>
      <w:r>
        <w:t xml:space="preserve"> </w:t>
      </w:r>
      <w:r w:rsidR="00E17DCB">
        <w:t>4.</w:t>
      </w:r>
      <w:r w:rsidR="00E17DCB">
        <w:tab/>
      </w:r>
      <w:r w:rsidR="00E17DCB">
        <w:tab/>
      </w:r>
      <w:r w:rsidR="00E17DCB">
        <w:tab/>
      </w:r>
      <w:r w:rsidR="00E17DCB">
        <w:tab/>
      </w:r>
      <w:r w:rsidR="00E17DCB">
        <w:tab/>
      </w:r>
      <w:r w:rsidR="00E17DCB">
        <w:tab/>
      </w:r>
      <w:r w:rsidR="00E17DCB">
        <w:tab/>
      </w:r>
      <w:r w:rsidR="00E17DCB">
        <w:tab/>
      </w:r>
      <w:r w:rsidR="00E17DCB">
        <w:tab/>
      </w:r>
      <w:r w:rsidR="00E17DCB">
        <w:tab/>
      </w:r>
      <w:r w:rsidR="00E17DCB">
        <w:tab/>
      </w:r>
      <w:r w:rsidR="00E17DCB">
        <w:tab/>
      </w:r>
      <w:r w:rsidR="00E17DCB">
        <w:tab/>
      </w:r>
      <w:r w:rsidR="00E17DCB">
        <w:tab/>
      </w:r>
      <w:r w:rsidR="00E17DCB">
        <w:tab/>
      </w:r>
      <w:r w:rsidR="00E17DCB">
        <w:tab/>
      </w:r>
      <w:r w:rsidR="00DA4E99">
        <w:tab/>
      </w:r>
      <w:r w:rsidR="00DA4E99">
        <w:tab/>
      </w:r>
      <w:r w:rsidR="00DA4E99">
        <w:tab/>
      </w:r>
      <w:r w:rsidR="00DA4E99">
        <w:tab/>
      </w:r>
      <w:r w:rsidR="00DA4E99">
        <w:tab/>
      </w:r>
      <w:r w:rsidR="00DA4E99">
        <w:tab/>
      </w:r>
      <w:r w:rsidR="00DA4E99">
        <w:tab/>
      </w:r>
    </w:p>
    <w:p w:rsidR="00DA4E99" w:rsidRDefault="00DA4E99" w:rsidP="00DA4E99"/>
    <w:p w:rsidR="00DA4E99" w:rsidRDefault="00DA4E99" w:rsidP="00DA4E99"/>
    <w:p w:rsidR="00E17DCB" w:rsidRDefault="0031530E" w:rsidP="00DA4E99">
      <w:r>
        <w:rPr>
          <w:noProof/>
        </w:rPr>
        <w:lastRenderedPageBreak/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-9525</wp:posOffset>
            </wp:positionV>
            <wp:extent cx="5057775" cy="1162050"/>
            <wp:effectExtent l="19050" t="0" r="9525" b="0"/>
            <wp:wrapNone/>
            <wp:docPr id="2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2C0EFC">
        <w:tab/>
      </w:r>
      <w:r w:rsidR="00444C23">
        <w:tab/>
      </w:r>
      <w:r w:rsidR="002C0EFC" w:rsidRPr="00206F26">
        <w:rPr>
          <w:szCs w:val="16"/>
        </w:rPr>
        <w:t>Page 7</w:t>
      </w:r>
    </w:p>
    <w:p w:rsidR="00B54FA1" w:rsidRDefault="008631BF" w:rsidP="00DA4E9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868E8" w:rsidRPr="008631BF" w:rsidRDefault="007E202D" w:rsidP="00B54FA1">
      <w:pPr>
        <w:ind w:left="6480" w:firstLine="360"/>
      </w:pPr>
      <w:r>
        <w:rPr>
          <w:noProof/>
        </w:rPr>
        <w:pict>
          <v:group id="_x0000_s1031" style="position:absolute;left:0;text-align:left;margin-left:343.5pt;margin-top:4.2pt;width:129.75pt;height:107.25pt;z-index:251696128" coordorigin="8205,1230" coordsize="2595,214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8" type="#_x0000_t32" style="position:absolute;left:8550;top:1230;width:30;height:2145;flip:x" o:connectortype="straight">
              <v:stroke startarrow="block" endarrow="block"/>
            </v:shape>
            <v:shape id="_x0000_s1029" type="#_x0000_t32" style="position:absolute;left:8205;top:2970;width:2595;height:0" o:connectortype="straight">
              <v:stroke startarrow="block" endarrow="block"/>
            </v:shape>
          </v:group>
        </w:pict>
      </w:r>
      <w:r w:rsidR="008631BF">
        <w:rPr>
          <w:i/>
        </w:rPr>
        <w:t>f</w:t>
      </w:r>
      <w:r w:rsidR="008631BF">
        <w:t>(</w:t>
      </w:r>
      <w:r w:rsidR="008631BF">
        <w:rPr>
          <w:i/>
        </w:rPr>
        <w:t>x</w:t>
      </w:r>
      <w:r w:rsidR="008631BF">
        <w:t>)</w:t>
      </w:r>
    </w:p>
    <w:p w:rsidR="007868E8" w:rsidRDefault="008631BF" w:rsidP="00DA4E9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Pr="00B54FA1" w:rsidRDefault="008631BF" w:rsidP="00DA4E99">
      <w:pPr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i/>
        </w:rPr>
        <w:t>x</w:t>
      </w:r>
    </w:p>
    <w:p w:rsidR="007868E8" w:rsidRDefault="007E202D" w:rsidP="00DA4E99">
      <w:r>
        <w:rPr>
          <w:noProof/>
        </w:rPr>
        <w:pict>
          <v:shape id="_x0000_s1026" type="#_x0000_t32" style="position:absolute;margin-left:8.25pt;margin-top:7.5pt;width:505.5pt;height:2.25pt;z-index:251683840" o:connectortype="straight"/>
        </w:pict>
      </w:r>
      <w:r w:rsidR="007868E8">
        <w:rPr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-381000</wp:posOffset>
            </wp:positionH>
            <wp:positionV relativeFrom="paragraph">
              <wp:posOffset>47625</wp:posOffset>
            </wp:positionV>
            <wp:extent cx="6067425" cy="4591050"/>
            <wp:effectExtent l="19050" t="0" r="9525" b="0"/>
            <wp:wrapNone/>
            <wp:docPr id="2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7425" cy="459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/>
    <w:p w:rsidR="007868E8" w:rsidRDefault="007868E8" w:rsidP="00DA4E99">
      <w:r>
        <w:rPr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1171575</wp:posOffset>
            </wp:positionH>
            <wp:positionV relativeFrom="paragraph">
              <wp:posOffset>101600</wp:posOffset>
            </wp:positionV>
            <wp:extent cx="4352925" cy="2667000"/>
            <wp:effectExtent l="19050" t="0" r="9525" b="0"/>
            <wp:wrapNone/>
            <wp:docPr id="2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5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868E8" w:rsidRDefault="007868E8" w:rsidP="00DA4E99"/>
    <w:p w:rsidR="002E28BB" w:rsidRDefault="002E28BB" w:rsidP="00DA4E99"/>
    <w:p w:rsidR="002E28BB" w:rsidRDefault="002E28BB" w:rsidP="00DA4E99"/>
    <w:p w:rsidR="002E28BB" w:rsidRDefault="002E28BB" w:rsidP="00DA4E99"/>
    <w:p w:rsidR="002E28BB" w:rsidRDefault="002E28BB" w:rsidP="00DA4E99"/>
    <w:p w:rsidR="002E28BB" w:rsidRDefault="002E28BB" w:rsidP="00DA4E99"/>
    <w:p w:rsidR="002E28BB" w:rsidRDefault="002E28BB" w:rsidP="00DA4E99"/>
    <w:p w:rsidR="002E28BB" w:rsidRDefault="002E28BB" w:rsidP="00DA4E99"/>
    <w:p w:rsidR="002E28BB" w:rsidRDefault="002E28BB" w:rsidP="00DA4E99"/>
    <w:p w:rsidR="002E28BB" w:rsidRDefault="002E28BB" w:rsidP="00DA4E99"/>
    <w:p w:rsidR="002E28BB" w:rsidRDefault="002E28BB" w:rsidP="00DA4E99"/>
    <w:p w:rsidR="002E28BB" w:rsidRDefault="002E28BB" w:rsidP="00DA4E99"/>
    <w:p w:rsidR="002E28BB" w:rsidRDefault="002E28BB" w:rsidP="00DA4E99"/>
    <w:p w:rsidR="002E28BB" w:rsidRDefault="002E28BB" w:rsidP="00DA4E99"/>
    <w:p w:rsidR="002E28BB" w:rsidRDefault="002E28BB" w:rsidP="00DA4E9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71963">
        <w:tab/>
      </w:r>
      <w:r>
        <w:t xml:space="preserve">OVER </w:t>
      </w:r>
      <w:r>
        <w:sym w:font="Wingdings" w:char="F0E0"/>
      </w:r>
    </w:p>
    <w:p w:rsidR="0072469E" w:rsidRPr="009E66B1" w:rsidRDefault="0072469E" w:rsidP="009E66B1">
      <w:pPr>
        <w:ind w:firstLine="360"/>
        <w:rPr>
          <w:b/>
        </w:rPr>
      </w:pPr>
      <w:r w:rsidRPr="0072469E">
        <w:rPr>
          <w:b/>
          <w:sz w:val="28"/>
          <w:szCs w:val="28"/>
        </w:rPr>
        <w:lastRenderedPageBreak/>
        <w:t>HOMEWORK</w:t>
      </w:r>
      <w:r w:rsidR="009E66B1">
        <w:rPr>
          <w:b/>
          <w:sz w:val="28"/>
          <w:szCs w:val="28"/>
        </w:rPr>
        <w:t xml:space="preserve">:  </w:t>
      </w:r>
      <w:r w:rsidR="009E66B1">
        <w:rPr>
          <w:b/>
          <w:noProof/>
        </w:rPr>
        <w:drawing>
          <wp:anchor distT="0" distB="0" distL="114300" distR="114300" simplePos="0" relativeHeight="251715584" behindDoc="1" locked="0" layoutInCell="1" allowOverlap="1">
            <wp:simplePos x="0" y="0"/>
            <wp:positionH relativeFrom="column">
              <wp:posOffset>1400175</wp:posOffset>
            </wp:positionH>
            <wp:positionV relativeFrom="paragraph">
              <wp:posOffset>148088</wp:posOffset>
            </wp:positionV>
            <wp:extent cx="4238625" cy="2753995"/>
            <wp:effectExtent l="76200" t="57150" r="47625" b="8255"/>
            <wp:wrapNone/>
            <wp:docPr id="4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753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scene3d>
                      <a:camera prst="orthographicFront">
                        <a:rot lat="0" lon="0" rev="60000"/>
                      </a:camera>
                      <a:lightRig rig="threePt" dir="t"/>
                    </a:scene3d>
                  </pic:spPr>
                </pic:pic>
              </a:graphicData>
            </a:graphic>
          </wp:anchor>
        </w:drawing>
      </w:r>
      <w:r w:rsidR="009E66B1">
        <w:rPr>
          <w:b/>
        </w:rPr>
        <w:t xml:space="preserve">Day 1 Assignment - </w:t>
      </w:r>
      <w:r w:rsidR="009E66B1" w:rsidRPr="0054453D">
        <w:rPr>
          <w:b/>
        </w:rPr>
        <w:t xml:space="preserve">Complete </w:t>
      </w:r>
      <w:r w:rsidR="009E66B1">
        <w:rPr>
          <w:b/>
        </w:rPr>
        <w:t xml:space="preserve">all </w:t>
      </w:r>
      <w:r w:rsidR="009E66B1" w:rsidRPr="0054453D">
        <w:rPr>
          <w:b/>
        </w:rPr>
        <w:t>problems</w:t>
      </w:r>
      <w:r w:rsidR="009E66B1">
        <w:rPr>
          <w:b/>
        </w:rPr>
        <w:t xml:space="preserve"> on this page.</w:t>
      </w:r>
      <w:r w:rsidR="009E66B1">
        <w:rPr>
          <w:b/>
        </w:rPr>
        <w:tab/>
      </w:r>
      <w:r w:rsidR="009E66B1">
        <w:rPr>
          <w:b/>
        </w:rPr>
        <w:tab/>
      </w:r>
      <w:r w:rsidR="009E66B1">
        <w:rPr>
          <w:b/>
        </w:rPr>
        <w:tab/>
      </w:r>
      <w:r w:rsidR="009E66B1">
        <w:rPr>
          <w:b/>
        </w:rPr>
        <w:tab/>
      </w:r>
      <w:r w:rsidR="002C0EFC" w:rsidRPr="00206F26">
        <w:rPr>
          <w:szCs w:val="16"/>
        </w:rPr>
        <w:t>Page 8</w:t>
      </w:r>
    </w:p>
    <w:p w:rsidR="00B81E30" w:rsidRDefault="00B81E30" w:rsidP="00DA4E99"/>
    <w:p w:rsidR="005421BC" w:rsidRDefault="005421BC" w:rsidP="00DA4E99"/>
    <w:p w:rsidR="005421BC" w:rsidRDefault="005421BC" w:rsidP="00DA4E99"/>
    <w:p w:rsidR="00561A28" w:rsidRDefault="00561A28" w:rsidP="00DA4E99"/>
    <w:p w:rsidR="00561A28" w:rsidRDefault="00561A28" w:rsidP="00DA4E99"/>
    <w:p w:rsidR="00561A28" w:rsidRDefault="00561A28" w:rsidP="00DA4E99"/>
    <w:p w:rsidR="00DF283D" w:rsidRDefault="00DF283D" w:rsidP="00DA4E99"/>
    <w:p w:rsidR="00DF283D" w:rsidRDefault="00DF283D" w:rsidP="00DA4E99"/>
    <w:p w:rsidR="00561A28" w:rsidRDefault="00561A28" w:rsidP="00DA4E99"/>
    <w:p w:rsidR="00561A28" w:rsidRDefault="00561A28" w:rsidP="00DA4E99"/>
    <w:p w:rsidR="00561A28" w:rsidRDefault="00561A28" w:rsidP="00DA4E99"/>
    <w:p w:rsidR="00561A28" w:rsidRDefault="00561A28" w:rsidP="00DA4E99"/>
    <w:p w:rsidR="00561A28" w:rsidRDefault="00561A28" w:rsidP="00DA4E99"/>
    <w:p w:rsidR="00561A28" w:rsidRDefault="00561A28" w:rsidP="00DA4E99"/>
    <w:p w:rsidR="00561A28" w:rsidRDefault="009E66B1" w:rsidP="00DA4E99">
      <w:r>
        <w:rPr>
          <w:noProof/>
        </w:rPr>
        <w:drawing>
          <wp:anchor distT="0" distB="0" distL="114300" distR="114300" simplePos="0" relativeHeight="251716608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56515</wp:posOffset>
            </wp:positionV>
            <wp:extent cx="4724400" cy="1557020"/>
            <wp:effectExtent l="76200" t="57150" r="38100" b="24130"/>
            <wp:wrapNone/>
            <wp:docPr id="3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1557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scene3d>
                      <a:camera prst="orthographicFront">
                        <a:rot lat="0" lon="0" rev="60000"/>
                      </a:camera>
                      <a:lightRig rig="threePt" dir="t"/>
                    </a:scene3d>
                  </pic:spPr>
                </pic:pic>
              </a:graphicData>
            </a:graphic>
          </wp:anchor>
        </w:drawing>
      </w:r>
    </w:p>
    <w:p w:rsidR="00DF283D" w:rsidRDefault="00DF283D" w:rsidP="00DA4E99"/>
    <w:p w:rsidR="00A206CB" w:rsidRDefault="00A206CB" w:rsidP="00DA4E99"/>
    <w:p w:rsidR="00A206CB" w:rsidRDefault="00A206CB" w:rsidP="00DA4E99"/>
    <w:p w:rsidR="00430062" w:rsidRDefault="00430062" w:rsidP="00DA4E99"/>
    <w:p w:rsidR="00430062" w:rsidRDefault="00430062" w:rsidP="00DA4E99"/>
    <w:p w:rsidR="00A206CB" w:rsidRDefault="00A206CB" w:rsidP="00DA4E99"/>
    <w:p w:rsidR="00A206CB" w:rsidRDefault="00A206CB" w:rsidP="00DA4E99"/>
    <w:p w:rsidR="00A206CB" w:rsidRDefault="00A206CB" w:rsidP="00DA4E9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A206CB" w:rsidRDefault="009E66B1" w:rsidP="00DA4E99">
      <w:r>
        <w:rPr>
          <w:noProof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113030</wp:posOffset>
            </wp:positionV>
            <wp:extent cx="2390775" cy="1819275"/>
            <wp:effectExtent l="19050" t="0" r="9525" b="0"/>
            <wp:wrapNone/>
            <wp:docPr id="1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 t="4717" b="94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E66B1" w:rsidRDefault="009E66B1" w:rsidP="00DA4E99">
      <w:r>
        <w:rPr>
          <w:noProof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95250</wp:posOffset>
            </wp:positionH>
            <wp:positionV relativeFrom="paragraph">
              <wp:posOffset>133350</wp:posOffset>
            </wp:positionV>
            <wp:extent cx="3790950" cy="723900"/>
            <wp:effectExtent l="19050" t="0" r="0" b="0"/>
            <wp:wrapNone/>
            <wp:docPr id="2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r="24478" b="515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E66B1" w:rsidRDefault="009E66B1" w:rsidP="00DA4E99"/>
    <w:p w:rsidR="009E66B1" w:rsidRDefault="009E66B1" w:rsidP="00DA4E99"/>
    <w:p w:rsidR="00A206CB" w:rsidRDefault="00A206CB" w:rsidP="00DA4E99"/>
    <w:p w:rsidR="00A206CB" w:rsidRDefault="00A206CB" w:rsidP="00DA4E99"/>
    <w:p w:rsidR="00A206CB" w:rsidRDefault="00A206CB" w:rsidP="00DA4E99"/>
    <w:p w:rsidR="00A206CB" w:rsidRDefault="00A206CB" w:rsidP="00DA4E99"/>
    <w:p w:rsidR="00A206CB" w:rsidRDefault="00A206CB" w:rsidP="00DA4E99"/>
    <w:p w:rsidR="00A206CB" w:rsidRDefault="00781F02" w:rsidP="00DA4E99">
      <w:r>
        <w:rPr>
          <w:noProof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9525</wp:posOffset>
            </wp:positionV>
            <wp:extent cx="5057775" cy="504825"/>
            <wp:effectExtent l="19050" t="0" r="9525" b="0"/>
            <wp:wrapNone/>
            <wp:docPr id="2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b="29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206CB" w:rsidRDefault="00A206CB" w:rsidP="00DA4E99">
      <w:pPr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BC1973" w:rsidRDefault="00BC1973" w:rsidP="00DA4E99">
      <w:pPr>
        <w:rPr>
          <w:i/>
        </w:rPr>
      </w:pPr>
    </w:p>
    <w:p w:rsidR="00781F02" w:rsidRDefault="00781F02" w:rsidP="00DA4E99">
      <w:pPr>
        <w:rPr>
          <w:i/>
        </w:rPr>
      </w:pPr>
      <w:r>
        <w:rPr>
          <w:i/>
          <w:noProof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542925</wp:posOffset>
            </wp:positionH>
            <wp:positionV relativeFrom="paragraph">
              <wp:posOffset>7620</wp:posOffset>
            </wp:positionV>
            <wp:extent cx="1895475" cy="190500"/>
            <wp:effectExtent l="19050" t="0" r="9525" b="0"/>
            <wp:wrapNone/>
            <wp:docPr id="2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81F02" w:rsidRDefault="00781F02" w:rsidP="00DA4E99">
      <w:pPr>
        <w:rPr>
          <w:i/>
        </w:rPr>
      </w:pPr>
    </w:p>
    <w:p w:rsidR="00BC1973" w:rsidRDefault="00BC1973" w:rsidP="00DA4E99">
      <w:pPr>
        <w:rPr>
          <w:i/>
        </w:rPr>
      </w:pPr>
    </w:p>
    <w:p w:rsidR="00BC1973" w:rsidRDefault="00BC1973" w:rsidP="00DA4E99">
      <w:pPr>
        <w:rPr>
          <w:i/>
        </w:rPr>
      </w:pPr>
    </w:p>
    <w:p w:rsidR="00BC1973" w:rsidRDefault="00BC1973" w:rsidP="00DA4E99">
      <w:r>
        <w:rPr>
          <w:i/>
        </w:rPr>
        <w:t xml:space="preserve">  </w:t>
      </w:r>
      <w:r>
        <w:t xml:space="preserve">20.  </w:t>
      </w:r>
      <w:r w:rsidR="0072469E">
        <w:t>Using vocabulary from this lesson, d</w:t>
      </w:r>
      <w:r w:rsidR="00C87BF9">
        <w:t>escribe the graph below with as much detail as possible.</w:t>
      </w:r>
    </w:p>
    <w:p w:rsidR="001078B7" w:rsidRDefault="00430062" w:rsidP="00DA4E99">
      <w:r>
        <w:rPr>
          <w:noProof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4371975</wp:posOffset>
            </wp:positionH>
            <wp:positionV relativeFrom="paragraph">
              <wp:posOffset>95250</wp:posOffset>
            </wp:positionV>
            <wp:extent cx="1824990" cy="1809750"/>
            <wp:effectExtent l="19050" t="0" r="3810" b="0"/>
            <wp:wrapNone/>
            <wp:docPr id="3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 l="11796" t="19900" r="17426" b="14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078B7" w:rsidRDefault="001078B7" w:rsidP="00DA4E99"/>
    <w:p w:rsidR="0087191A" w:rsidRDefault="0087191A" w:rsidP="00DA4E99"/>
    <w:p w:rsidR="0087191A" w:rsidRDefault="0087191A" w:rsidP="00DA4E99"/>
    <w:p w:rsidR="0087191A" w:rsidRDefault="0087191A" w:rsidP="00DA4E99"/>
    <w:p w:rsidR="0087191A" w:rsidRDefault="0087191A" w:rsidP="00DA4E99"/>
    <w:p w:rsidR="0087191A" w:rsidRDefault="0087191A" w:rsidP="00DA4E99"/>
    <w:p w:rsidR="0087191A" w:rsidRDefault="0087191A" w:rsidP="00DA4E99"/>
    <w:p w:rsidR="0087191A" w:rsidRDefault="0087191A" w:rsidP="00DA4E99"/>
    <w:p w:rsidR="00430062" w:rsidRDefault="00430062" w:rsidP="00DA4E99"/>
    <w:p w:rsidR="0087191A" w:rsidRDefault="0087191A" w:rsidP="00DA4E99"/>
    <w:p w:rsidR="0087191A" w:rsidRPr="0072469E" w:rsidRDefault="0087191A" w:rsidP="0087191A">
      <w:pPr>
        <w:rPr>
          <w:b/>
          <w:sz w:val="28"/>
          <w:szCs w:val="28"/>
        </w:rPr>
      </w:pPr>
      <w:r w:rsidRPr="0072469E">
        <w:rPr>
          <w:b/>
          <w:sz w:val="28"/>
          <w:szCs w:val="28"/>
        </w:rPr>
        <w:lastRenderedPageBreak/>
        <w:t>HOMEWORK</w:t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>
        <w:rPr>
          <w:b/>
          <w:sz w:val="28"/>
          <w:szCs w:val="28"/>
        </w:rPr>
        <w:tab/>
      </w:r>
      <w:r w:rsidR="002C0EFC" w:rsidRPr="00206F26">
        <w:rPr>
          <w:szCs w:val="16"/>
        </w:rPr>
        <w:t>Page 9</w:t>
      </w:r>
    </w:p>
    <w:p w:rsidR="0087191A" w:rsidRDefault="0087191A" w:rsidP="0087191A">
      <w:pPr>
        <w:rPr>
          <w:b/>
        </w:rPr>
      </w:pPr>
      <w:r>
        <w:rPr>
          <w:b/>
        </w:rPr>
        <w:t>Day 2</w:t>
      </w:r>
      <w:r w:rsidRPr="0054453D">
        <w:rPr>
          <w:b/>
        </w:rPr>
        <w:t xml:space="preserve"> Assignment:</w:t>
      </w:r>
      <w:r>
        <w:rPr>
          <w:b/>
        </w:rPr>
        <w:t xml:space="preserve"> </w:t>
      </w:r>
      <w:r w:rsidR="003F1969">
        <w:rPr>
          <w:b/>
        </w:rPr>
        <w:t>Complete both sides of this page.</w:t>
      </w:r>
    </w:p>
    <w:p w:rsidR="00A57981" w:rsidRDefault="00A57981" w:rsidP="0087191A">
      <w:pPr>
        <w:rPr>
          <w:i/>
        </w:rPr>
      </w:pPr>
      <w:r>
        <w:t>1.</w:t>
      </w:r>
      <w:r>
        <w:tab/>
      </w:r>
      <w:r w:rsidRPr="002C240E">
        <w:rPr>
          <w:position w:val="-24"/>
        </w:rPr>
        <w:object w:dxaOrig="2439" w:dyaOrig="620">
          <v:shape id="_x0000_i1026" type="#_x0000_t75" style="width:122.25pt;height:30.75pt" o:ole="">
            <v:imagedata r:id="rId39" o:title=""/>
          </v:shape>
          <o:OLEObject Type="Embed" ProgID="Equation.DSMT4" ShapeID="_x0000_i1026" DrawAspect="Content" ObjectID="_1516781272" r:id="rId40"/>
        </w:object>
      </w:r>
      <w:r>
        <w:tab/>
      </w:r>
      <w:r>
        <w:tab/>
      </w:r>
      <w:r w:rsidR="00FE028D">
        <w:rPr>
          <w:i/>
        </w:rPr>
        <w:t>Show all work for the following.  NO CALCULATOR UNTIL PART e!</w:t>
      </w:r>
    </w:p>
    <w:p w:rsidR="00A57981" w:rsidRDefault="00A57981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  <w:r>
        <w:rPr>
          <w:i/>
        </w:rPr>
        <w:tab/>
      </w:r>
      <w:r>
        <w:t>a.</w:t>
      </w:r>
      <w:r>
        <w:tab/>
      </w:r>
      <w:proofErr w:type="gramStart"/>
      <w:r>
        <w:t xml:space="preserve">Find </w:t>
      </w:r>
      <w:proofErr w:type="gramEnd"/>
      <w:r w:rsidRPr="002C240E">
        <w:rPr>
          <w:position w:val="-10"/>
        </w:rPr>
        <w:object w:dxaOrig="300" w:dyaOrig="320">
          <v:shape id="_x0000_i1027" type="#_x0000_t75" style="width:15pt;height:15.75pt" o:ole="">
            <v:imagedata r:id="rId41" o:title=""/>
          </v:shape>
          <o:OLEObject Type="Embed" ProgID="Equation.DSMT4" ShapeID="_x0000_i1027" DrawAspect="Content" ObjectID="_1516781273" r:id="rId42"/>
        </w:object>
      </w:r>
      <w:r w:rsidR="00F4683F">
        <w:t xml:space="preserve">.  </w:t>
      </w:r>
      <w:r w:rsidR="00C2439D">
        <w:t>Determine the intervals on which</w:t>
      </w:r>
      <w:r w:rsidR="00F4683F">
        <w:t xml:space="preserve"> </w:t>
      </w:r>
      <w:r w:rsidR="00F4683F">
        <w:rPr>
          <w:i/>
        </w:rPr>
        <w:t xml:space="preserve">f </w:t>
      </w:r>
      <w:r w:rsidR="00F4683F">
        <w:t xml:space="preserve"> </w:t>
      </w:r>
      <w:r w:rsidR="00C2439D">
        <w:t>is increasing &amp; decreasing.</w:t>
      </w:r>
      <w:r w:rsidR="00F4683F">
        <w:t xml:space="preserve">  </w:t>
      </w:r>
      <w:r w:rsidR="00F4683F">
        <w:rPr>
          <w:i/>
        </w:rPr>
        <w:t>Hint:  NLA!</w:t>
      </w:r>
    </w:p>
    <w:p w:rsidR="00F4683F" w:rsidRDefault="00F4683F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F4683F" w:rsidRDefault="00F4683F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F4683F" w:rsidRDefault="00F4683F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F4683F" w:rsidRDefault="00F4683F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F4683F" w:rsidRDefault="00F4683F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F4683F" w:rsidRDefault="00F4683F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</w:pPr>
      <w:r>
        <w:rPr>
          <w:i/>
        </w:rPr>
        <w:tab/>
      </w:r>
      <w:r>
        <w:t>b.</w:t>
      </w:r>
      <w:r>
        <w:tab/>
        <w:t xml:space="preserve">Use your </w:t>
      </w:r>
      <w:r>
        <w:rPr>
          <w:i/>
        </w:rPr>
        <w:t xml:space="preserve">NLA </w:t>
      </w:r>
      <w:r>
        <w:t xml:space="preserve">to determine the </w:t>
      </w:r>
      <w:r w:rsidR="000D1343">
        <w:t xml:space="preserve">coordinates of the </w:t>
      </w:r>
      <w:r>
        <w:t>relative maximum and relative minimum.</w:t>
      </w:r>
    </w:p>
    <w:p w:rsidR="00F4683F" w:rsidRDefault="00F4683F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</w:pPr>
    </w:p>
    <w:p w:rsidR="00F4683F" w:rsidRDefault="00F4683F" w:rsidP="00E608D8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right="-720"/>
      </w:pPr>
    </w:p>
    <w:p w:rsidR="00F4683F" w:rsidRDefault="00F4683F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  <w:r>
        <w:tab/>
        <w:t>c.</w:t>
      </w:r>
      <w:r>
        <w:tab/>
      </w:r>
      <w:proofErr w:type="gramStart"/>
      <w:r w:rsidR="00C2439D">
        <w:t xml:space="preserve">Find </w:t>
      </w:r>
      <w:proofErr w:type="gramEnd"/>
      <w:r w:rsidR="00C2439D" w:rsidRPr="002C240E">
        <w:rPr>
          <w:position w:val="-10"/>
        </w:rPr>
        <w:object w:dxaOrig="340" w:dyaOrig="320">
          <v:shape id="_x0000_i1028" type="#_x0000_t75" style="width:17.25pt;height:15.75pt" o:ole="">
            <v:imagedata r:id="rId43" o:title=""/>
          </v:shape>
          <o:OLEObject Type="Embed" ProgID="Equation.DSMT4" ShapeID="_x0000_i1028" DrawAspect="Content" ObjectID="_1516781274" r:id="rId44"/>
        </w:object>
      </w:r>
      <w:r w:rsidR="00C2439D">
        <w:t xml:space="preserve">.  Determine the intervals on which </w:t>
      </w:r>
      <w:r w:rsidR="00C2439D">
        <w:rPr>
          <w:i/>
        </w:rPr>
        <w:t xml:space="preserve">f </w:t>
      </w:r>
      <w:r w:rsidR="00C2439D">
        <w:t xml:space="preserve"> is concave up &amp; concave down.  </w:t>
      </w:r>
      <w:r w:rsidR="00C2439D">
        <w:rPr>
          <w:i/>
        </w:rPr>
        <w:t>Hint:  NLA!</w:t>
      </w:r>
    </w:p>
    <w:p w:rsidR="00C2439D" w:rsidRDefault="00C2439D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C2439D" w:rsidRDefault="00C2439D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C2439D" w:rsidRDefault="00C2439D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E608D8" w:rsidRDefault="00E608D8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C2439D" w:rsidRDefault="00C2439D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C2439D" w:rsidRDefault="00C2439D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</w:pPr>
      <w:r>
        <w:rPr>
          <w:i/>
        </w:rPr>
        <w:tab/>
      </w:r>
      <w:r>
        <w:t>d.</w:t>
      </w:r>
      <w:r>
        <w:tab/>
        <w:t xml:space="preserve">Use your </w:t>
      </w:r>
      <w:r>
        <w:rPr>
          <w:i/>
        </w:rPr>
        <w:t xml:space="preserve">NLA </w:t>
      </w:r>
      <w:r>
        <w:t>to determine the coordinates of the point(s) of inflection.</w:t>
      </w:r>
    </w:p>
    <w:p w:rsidR="00C2439D" w:rsidRDefault="00C2439D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</w:pPr>
    </w:p>
    <w:p w:rsidR="00C2439D" w:rsidRDefault="00C2439D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</w:pPr>
    </w:p>
    <w:p w:rsidR="00C2439D" w:rsidRDefault="00C2439D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</w:pPr>
      <w:r>
        <w:tab/>
        <w:t>e.</w:t>
      </w:r>
      <w:r>
        <w:tab/>
        <w:t>Check your answers to parts a – d using your calculator.  (You do not have to sketch the graph.)</w:t>
      </w:r>
    </w:p>
    <w:p w:rsidR="00F830CD" w:rsidRPr="00E608D8" w:rsidRDefault="00F830CD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sz w:val="16"/>
          <w:szCs w:val="16"/>
        </w:rPr>
      </w:pPr>
    </w:p>
    <w:p w:rsidR="00F830CD" w:rsidRDefault="001C25A1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  <w:r>
        <w:t xml:space="preserve">      </w:t>
      </w:r>
      <w:r>
        <w:rPr>
          <w:b/>
        </w:rPr>
        <w:t>Sketch &amp; label the graph of the function that has the properties described.</w:t>
      </w:r>
    </w:p>
    <w:p w:rsidR="001C25A1" w:rsidRDefault="00AA3B68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  <w:r>
        <w:rPr>
          <w:b/>
          <w:noProof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67945</wp:posOffset>
            </wp:positionV>
            <wp:extent cx="2743200" cy="223520"/>
            <wp:effectExtent l="57150" t="38100" r="38100" b="5080"/>
            <wp:wrapNone/>
            <wp:docPr id="34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 r="22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scene3d>
                      <a:camera prst="orthographicFront">
                        <a:rot lat="0" lon="0" rev="60000"/>
                      </a:camera>
                      <a:lightRig rig="threePt" dir="t"/>
                    </a:scene3d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-38735</wp:posOffset>
            </wp:positionH>
            <wp:positionV relativeFrom="paragraph">
              <wp:posOffset>49530</wp:posOffset>
            </wp:positionV>
            <wp:extent cx="2828925" cy="236220"/>
            <wp:effectExtent l="57150" t="38100" r="47625" b="11430"/>
            <wp:wrapNone/>
            <wp:docPr id="30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scene3d>
                      <a:camera prst="orthographicFront">
                        <a:rot lat="0" lon="0" rev="60000"/>
                      </a:camera>
                      <a:lightRig rig="threePt" dir="t"/>
                    </a:scene3d>
                  </pic:spPr>
                </pic:pic>
              </a:graphicData>
            </a:graphic>
          </wp:anchor>
        </w:drawing>
      </w:r>
      <w:r w:rsidR="00394E01">
        <w:rPr>
          <w:b/>
        </w:rPr>
        <w:tab/>
      </w:r>
      <w:r w:rsidR="00A47542">
        <w:rPr>
          <w:b/>
        </w:rPr>
        <w:tab/>
        <w:t xml:space="preserve">                   </w:t>
      </w:r>
    </w:p>
    <w:p w:rsidR="001C25A1" w:rsidRDefault="00AA3B68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  <w:r>
        <w:rPr>
          <w:b/>
          <w:noProof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3743325</wp:posOffset>
            </wp:positionH>
            <wp:positionV relativeFrom="paragraph">
              <wp:posOffset>102869</wp:posOffset>
            </wp:positionV>
            <wp:extent cx="1581150" cy="213669"/>
            <wp:effectExtent l="19050" t="0" r="0" b="0"/>
            <wp:wrapNone/>
            <wp:docPr id="35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136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C25A1" w:rsidRDefault="00E608D8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  <w:r w:rsidRPr="00E608D8">
        <w:rPr>
          <w:b/>
          <w:noProof/>
        </w:rPr>
        <w:drawing>
          <wp:anchor distT="0" distB="0" distL="114300" distR="114300" simplePos="0" relativeHeight="251705344" behindDoc="1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137160</wp:posOffset>
            </wp:positionV>
            <wp:extent cx="2076450" cy="1714500"/>
            <wp:effectExtent l="19050" t="0" r="0" b="0"/>
            <wp:wrapNone/>
            <wp:docPr id="3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419100</wp:posOffset>
            </wp:positionH>
            <wp:positionV relativeFrom="paragraph">
              <wp:posOffset>22860</wp:posOffset>
            </wp:positionV>
            <wp:extent cx="2076450" cy="1714500"/>
            <wp:effectExtent l="19050" t="0" r="0" b="0"/>
            <wp:wrapNone/>
            <wp:docPr id="37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C25A1" w:rsidRDefault="001C25A1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</w:p>
    <w:p w:rsidR="001C25A1" w:rsidRDefault="001C25A1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</w:p>
    <w:p w:rsidR="00AA3B68" w:rsidRDefault="00AA3B68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</w:p>
    <w:p w:rsidR="00AA3B68" w:rsidRDefault="00AA3B68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</w:p>
    <w:p w:rsidR="00AA3B68" w:rsidRDefault="00AA3B68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</w:p>
    <w:p w:rsidR="00AA3B68" w:rsidRDefault="00AA3B68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</w:p>
    <w:p w:rsidR="00AA3B68" w:rsidRDefault="00AA3B68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</w:p>
    <w:p w:rsidR="00AA3B68" w:rsidRDefault="00AA3B68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</w:p>
    <w:p w:rsidR="00AA3B68" w:rsidRDefault="00AA3B68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</w:p>
    <w:p w:rsidR="00E608D8" w:rsidRDefault="00E608D8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</w:p>
    <w:p w:rsidR="00AA3B68" w:rsidRDefault="00AA3B68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  <w:r>
        <w:rPr>
          <w:b/>
          <w:noProof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-38100</wp:posOffset>
            </wp:positionH>
            <wp:positionV relativeFrom="paragraph">
              <wp:posOffset>635</wp:posOffset>
            </wp:positionV>
            <wp:extent cx="5650865" cy="447675"/>
            <wp:effectExtent l="57150" t="76200" r="45085" b="28575"/>
            <wp:wrapNone/>
            <wp:docPr id="3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086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scene3d>
                      <a:camera prst="orthographicFront">
                        <a:rot lat="0" lon="0" rev="60000"/>
                      </a:camera>
                      <a:lightRig rig="threePt" dir="t"/>
                    </a:scene3d>
                  </pic:spPr>
                </pic:pic>
              </a:graphicData>
            </a:graphic>
          </wp:anchor>
        </w:drawing>
      </w:r>
    </w:p>
    <w:p w:rsidR="00AA3B68" w:rsidRDefault="00AA3B68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</w:p>
    <w:p w:rsidR="00AA3B68" w:rsidRDefault="00AA3B68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  <w:r>
        <w:rPr>
          <w:b/>
        </w:rPr>
        <w:tab/>
      </w:r>
    </w:p>
    <w:p w:rsidR="001C25A1" w:rsidRDefault="00E608D8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  <w:r w:rsidRPr="00E608D8">
        <w:rPr>
          <w:b/>
          <w:noProof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2057400</wp:posOffset>
            </wp:positionH>
            <wp:positionV relativeFrom="paragraph">
              <wp:posOffset>27305</wp:posOffset>
            </wp:positionV>
            <wp:extent cx="2076450" cy="1714500"/>
            <wp:effectExtent l="19050" t="0" r="0" b="0"/>
            <wp:wrapNone/>
            <wp:docPr id="3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C25A1" w:rsidRDefault="001C25A1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</w:p>
    <w:p w:rsidR="001C25A1" w:rsidRDefault="001C25A1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</w:rPr>
      </w:pPr>
    </w:p>
    <w:p w:rsidR="001C25A1" w:rsidRPr="001C25A1" w:rsidRDefault="001C25A1" w:rsidP="00A57981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b/>
          <w:shadow/>
        </w:rPr>
      </w:pPr>
    </w:p>
    <w:p w:rsidR="00A57981" w:rsidRDefault="00A57981" w:rsidP="0087191A"/>
    <w:p w:rsidR="00D62AEF" w:rsidRDefault="00D62AEF" w:rsidP="0087191A"/>
    <w:p w:rsidR="00D62AEF" w:rsidRDefault="00D62AEF" w:rsidP="0087191A"/>
    <w:p w:rsidR="00D62AEF" w:rsidRDefault="00D62AEF" w:rsidP="0087191A"/>
    <w:p w:rsidR="00D62AEF" w:rsidRDefault="00D62AEF" w:rsidP="0087191A"/>
    <w:p w:rsidR="00D62AEF" w:rsidRDefault="00D62AEF" w:rsidP="0087191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D62AEF" w:rsidRPr="00206F26" w:rsidRDefault="00206F26" w:rsidP="00D62AEF">
      <w:pPr>
        <w:rPr>
          <w:szCs w:val="16"/>
        </w:rPr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62AEF" w:rsidRPr="00206F26">
        <w:rPr>
          <w:szCs w:val="16"/>
        </w:rPr>
        <w:t>Page 10</w:t>
      </w:r>
    </w:p>
    <w:p w:rsidR="00D62AEF" w:rsidRPr="00CF0FCF" w:rsidRDefault="00D9500F" w:rsidP="00D62AEF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83185</wp:posOffset>
            </wp:positionV>
            <wp:extent cx="5181600" cy="2200275"/>
            <wp:effectExtent l="76200" t="57150" r="38100" b="28575"/>
            <wp:wrapNone/>
            <wp:docPr id="40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scene3d>
                      <a:camera prst="orthographicFront">
                        <a:rot lat="0" lon="0" rev="60000"/>
                      </a:camera>
                      <a:lightRig rig="threePt" dir="t"/>
                    </a:scene3d>
                  </pic:spPr>
                </pic:pic>
              </a:graphicData>
            </a:graphic>
          </wp:anchor>
        </w:drawing>
      </w:r>
    </w:p>
    <w:p w:rsidR="00D9500F" w:rsidRDefault="00D9500F" w:rsidP="0087191A"/>
    <w:p w:rsidR="00D9500F" w:rsidRDefault="00D9500F" w:rsidP="0087191A"/>
    <w:p w:rsidR="00D9500F" w:rsidRDefault="00D9500F" w:rsidP="0087191A"/>
    <w:p w:rsidR="00D9500F" w:rsidRDefault="00D9500F" w:rsidP="0087191A"/>
    <w:p w:rsidR="00D62AEF" w:rsidRDefault="00D62AEF" w:rsidP="0087191A"/>
    <w:p w:rsidR="00D9500F" w:rsidRDefault="00D9500F" w:rsidP="0087191A"/>
    <w:p w:rsidR="00D9500F" w:rsidRDefault="00D9500F" w:rsidP="0087191A"/>
    <w:p w:rsidR="00D9500F" w:rsidRDefault="00D9500F" w:rsidP="0087191A"/>
    <w:p w:rsidR="00D9500F" w:rsidRDefault="00D9500F" w:rsidP="0087191A"/>
    <w:p w:rsidR="00D9500F" w:rsidRDefault="00D9500F" w:rsidP="0087191A"/>
    <w:p w:rsidR="00D9500F" w:rsidRDefault="00D9500F" w:rsidP="0087191A"/>
    <w:p w:rsidR="00D9500F" w:rsidRDefault="00D9500F" w:rsidP="0087191A"/>
    <w:p w:rsidR="00D9500F" w:rsidRDefault="00D9500F" w:rsidP="0087191A"/>
    <w:p w:rsidR="00D9500F" w:rsidRDefault="00D9500F" w:rsidP="0087191A"/>
    <w:p w:rsidR="00D9500F" w:rsidRDefault="00BE0946" w:rsidP="0087191A">
      <w:r>
        <w:rPr>
          <w:b/>
          <w:noProof/>
        </w:rPr>
        <w:drawing>
          <wp:anchor distT="0" distB="0" distL="114300" distR="114300" simplePos="0" relativeHeight="251709440" behindDoc="1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264160</wp:posOffset>
            </wp:positionV>
            <wp:extent cx="2286000" cy="2228850"/>
            <wp:effectExtent l="19050" t="0" r="0" b="0"/>
            <wp:wrapNone/>
            <wp:docPr id="41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 t="7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</w:rPr>
        <w:t xml:space="preserve">Exercises 35 – 43 refer to Figure 15, which contains the graph of  </w:t>
      </w:r>
      <w:r w:rsidRPr="002C240E">
        <w:rPr>
          <w:position w:val="-10"/>
        </w:rPr>
        <w:object w:dxaOrig="600" w:dyaOrig="320">
          <v:shape id="_x0000_i1029" type="#_x0000_t75" style="width:30pt;height:15.75pt" o:ole="">
            <v:imagedata r:id="rId52" o:title=""/>
          </v:shape>
          <o:OLEObject Type="Embed" ProgID="Equation.DSMT4" ShapeID="_x0000_i1029" DrawAspect="Content" ObjectID="_1516781275" r:id="rId53"/>
        </w:object>
      </w:r>
      <w:r>
        <w:rPr>
          <w:b/>
        </w:rPr>
        <w:t xml:space="preserve"> , the derivative of the </w:t>
      </w:r>
      <w:proofErr w:type="gramStart"/>
      <w:r>
        <w:rPr>
          <w:b/>
        </w:rPr>
        <w:t xml:space="preserve">function  </w:t>
      </w:r>
      <w:proofErr w:type="gramEnd"/>
      <w:r w:rsidRPr="002C240E">
        <w:rPr>
          <w:position w:val="-10"/>
        </w:rPr>
        <w:object w:dxaOrig="540" w:dyaOrig="320">
          <v:shape id="_x0000_i1030" type="#_x0000_t75" style="width:27pt;height:15.75pt" o:ole="">
            <v:imagedata r:id="rId54" o:title=""/>
          </v:shape>
          <o:OLEObject Type="Embed" ProgID="Equation.DSMT4" ShapeID="_x0000_i1030" DrawAspect="Content" ObjectID="_1516781276" r:id="rId55"/>
        </w:object>
      </w:r>
      <w:r>
        <w:t>.</w:t>
      </w:r>
    </w:p>
    <w:p w:rsidR="00BE0946" w:rsidRDefault="00BE0946" w:rsidP="0087191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BE0946" w:rsidRDefault="00BE0946" w:rsidP="0087191A"/>
    <w:p w:rsidR="00BE0946" w:rsidRDefault="00BE0946" w:rsidP="0087191A"/>
    <w:p w:rsidR="00BE0946" w:rsidRDefault="00BE0946" w:rsidP="0087191A"/>
    <w:p w:rsidR="00BE0946" w:rsidRDefault="00BE0946" w:rsidP="0087191A"/>
    <w:p w:rsidR="00BE0946" w:rsidRDefault="00BE0946" w:rsidP="0087191A"/>
    <w:p w:rsidR="00BE0946" w:rsidRDefault="00BE0946" w:rsidP="0087191A"/>
    <w:p w:rsidR="00BE0946" w:rsidRDefault="00BE0946" w:rsidP="0087191A"/>
    <w:p w:rsidR="00BE0946" w:rsidRDefault="00BE0946" w:rsidP="0087191A"/>
    <w:p w:rsidR="00BE0946" w:rsidRDefault="00BE0946" w:rsidP="0087191A"/>
    <w:p w:rsidR="00BE0946" w:rsidRDefault="00BE0946" w:rsidP="0087191A"/>
    <w:p w:rsidR="00BE0946" w:rsidRDefault="00A6236B" w:rsidP="0087191A">
      <w:r>
        <w:rPr>
          <w:noProof/>
        </w:rP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156210</wp:posOffset>
            </wp:positionV>
            <wp:extent cx="5381625" cy="1619250"/>
            <wp:effectExtent l="19050" t="0" r="9525" b="0"/>
            <wp:wrapNone/>
            <wp:docPr id="42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 b="16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E0946" w:rsidRDefault="00BE0946" w:rsidP="0087191A"/>
    <w:p w:rsidR="00BE0946" w:rsidRDefault="00BE0946" w:rsidP="0087191A"/>
    <w:p w:rsidR="00BE0946" w:rsidRDefault="00BE0946" w:rsidP="0087191A"/>
    <w:p w:rsidR="00BE0946" w:rsidRDefault="00BE0946" w:rsidP="0087191A"/>
    <w:p w:rsidR="00BE0946" w:rsidRDefault="00BE0946" w:rsidP="0087191A"/>
    <w:p w:rsidR="00BE0946" w:rsidRDefault="00BE0946" w:rsidP="0087191A"/>
    <w:p w:rsidR="00BE0946" w:rsidRDefault="00BE0946" w:rsidP="0087191A"/>
    <w:p w:rsidR="00BE0946" w:rsidRDefault="00BE0946" w:rsidP="0087191A"/>
    <w:p w:rsidR="00BE0946" w:rsidRDefault="00BE0946" w:rsidP="0087191A"/>
    <w:p w:rsidR="00BE0946" w:rsidRDefault="00BE0946" w:rsidP="0087191A"/>
    <w:p w:rsidR="00BE0946" w:rsidRDefault="00BE0946" w:rsidP="0087191A"/>
    <w:p w:rsidR="00A6236B" w:rsidRDefault="00A6236B" w:rsidP="0087191A">
      <w:r>
        <w:rPr>
          <w:noProof/>
        </w:rPr>
        <w:drawing>
          <wp:anchor distT="0" distB="0" distL="114300" distR="114300" simplePos="0" relativeHeight="251711488" behindDoc="1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127636</wp:posOffset>
            </wp:positionV>
            <wp:extent cx="5476875" cy="232564"/>
            <wp:effectExtent l="19050" t="0" r="9525" b="0"/>
            <wp:wrapNone/>
            <wp:docPr id="43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2325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6236B" w:rsidRDefault="00A6236B" w:rsidP="0087191A"/>
    <w:p w:rsidR="00A6236B" w:rsidRDefault="00A6236B" w:rsidP="0087191A"/>
    <w:p w:rsidR="00A6236B" w:rsidRDefault="00A6236B" w:rsidP="0087191A"/>
    <w:p w:rsidR="00A6236B" w:rsidRDefault="00A6236B" w:rsidP="0087191A"/>
    <w:p w:rsidR="00BE0946" w:rsidRPr="00BE0946" w:rsidRDefault="00BE0946" w:rsidP="0087191A">
      <w:r>
        <w:t xml:space="preserve">       </w:t>
      </w:r>
      <w:r>
        <w:rPr>
          <w:b/>
        </w:rPr>
        <w:t xml:space="preserve">43.  </w:t>
      </w:r>
      <w:r>
        <w:t xml:space="preserve">Suppose </w:t>
      </w:r>
      <w:r w:rsidRPr="002C240E">
        <w:rPr>
          <w:position w:val="-10"/>
        </w:rPr>
        <w:object w:dxaOrig="920" w:dyaOrig="320">
          <v:shape id="_x0000_i1031" type="#_x0000_t75" style="width:45.75pt;height:15.75pt" o:ole="">
            <v:imagedata r:id="rId58" o:title=""/>
          </v:shape>
          <o:OLEObject Type="Embed" ProgID="Equation.DSMT4" ShapeID="_x0000_i1031" DrawAspect="Content" ObjectID="_1516781277" r:id="rId59"/>
        </w:object>
      </w:r>
      <w:r>
        <w:t xml:space="preserve">  </w:t>
      </w:r>
      <w:proofErr w:type="gramStart"/>
      <w:r>
        <w:t>What</w:t>
      </w:r>
      <w:proofErr w:type="gramEnd"/>
      <w:r>
        <w:t xml:space="preserve"> is the equation of the tangent line to the graph of </w:t>
      </w:r>
      <w:r w:rsidRPr="002C240E">
        <w:rPr>
          <w:position w:val="-10"/>
        </w:rPr>
        <w:object w:dxaOrig="540" w:dyaOrig="320">
          <v:shape id="_x0000_i1032" type="#_x0000_t75" style="width:27pt;height:15.75pt" o:ole="">
            <v:imagedata r:id="rId54" o:title=""/>
          </v:shape>
          <o:OLEObject Type="Embed" ProgID="Equation.DSMT4" ShapeID="_x0000_i1032" DrawAspect="Content" ObjectID="_1516781278" r:id="rId60"/>
        </w:object>
      </w:r>
      <w:r>
        <w:t xml:space="preserve"> at the point (4, 1)?</w:t>
      </w:r>
    </w:p>
    <w:sectPr w:rsidR="00BE0946" w:rsidRPr="00BE0946" w:rsidSect="00D83463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944BF" w:rsidRDefault="00F944BF" w:rsidP="0087191A">
      <w:r>
        <w:separator/>
      </w:r>
    </w:p>
  </w:endnote>
  <w:endnote w:type="continuationSeparator" w:id="0">
    <w:p w:rsidR="00F944BF" w:rsidRDefault="00F944BF" w:rsidP="0087191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944BF" w:rsidRDefault="00F944BF" w:rsidP="0087191A">
      <w:r>
        <w:separator/>
      </w:r>
    </w:p>
  </w:footnote>
  <w:footnote w:type="continuationSeparator" w:id="0">
    <w:p w:rsidR="00F944BF" w:rsidRDefault="00F944BF" w:rsidP="0087191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616E90"/>
    <w:multiLevelType w:val="hybridMultilevel"/>
    <w:tmpl w:val="D5BE67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45A4953"/>
    <w:multiLevelType w:val="hybridMultilevel"/>
    <w:tmpl w:val="6FD477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39D385E"/>
    <w:multiLevelType w:val="hybridMultilevel"/>
    <w:tmpl w:val="A57ACE7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B7299F"/>
    <w:multiLevelType w:val="hybridMultilevel"/>
    <w:tmpl w:val="B9F8F0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83463"/>
    <w:rsid w:val="000356D1"/>
    <w:rsid w:val="00064910"/>
    <w:rsid w:val="00070250"/>
    <w:rsid w:val="00072779"/>
    <w:rsid w:val="0008062E"/>
    <w:rsid w:val="000D1343"/>
    <w:rsid w:val="001078B7"/>
    <w:rsid w:val="001108B8"/>
    <w:rsid w:val="00134148"/>
    <w:rsid w:val="00173597"/>
    <w:rsid w:val="001957F7"/>
    <w:rsid w:val="001A61BE"/>
    <w:rsid w:val="001C25A1"/>
    <w:rsid w:val="001E738E"/>
    <w:rsid w:val="001F58C5"/>
    <w:rsid w:val="00206F26"/>
    <w:rsid w:val="00207703"/>
    <w:rsid w:val="0029411F"/>
    <w:rsid w:val="002A458F"/>
    <w:rsid w:val="002C0EFC"/>
    <w:rsid w:val="002E28BB"/>
    <w:rsid w:val="00303FB3"/>
    <w:rsid w:val="0031530E"/>
    <w:rsid w:val="003429B9"/>
    <w:rsid w:val="00394E01"/>
    <w:rsid w:val="003D0C9C"/>
    <w:rsid w:val="003E661A"/>
    <w:rsid w:val="003F1969"/>
    <w:rsid w:val="00404CE2"/>
    <w:rsid w:val="00430062"/>
    <w:rsid w:val="00436244"/>
    <w:rsid w:val="0044091B"/>
    <w:rsid w:val="00444C23"/>
    <w:rsid w:val="00485574"/>
    <w:rsid w:val="00490A14"/>
    <w:rsid w:val="004E0900"/>
    <w:rsid w:val="00523FC7"/>
    <w:rsid w:val="005321A3"/>
    <w:rsid w:val="0053629D"/>
    <w:rsid w:val="005421BC"/>
    <w:rsid w:val="005551D9"/>
    <w:rsid w:val="00561A28"/>
    <w:rsid w:val="005857F3"/>
    <w:rsid w:val="00591432"/>
    <w:rsid w:val="0059615B"/>
    <w:rsid w:val="005A23A0"/>
    <w:rsid w:val="005D6A50"/>
    <w:rsid w:val="005E290C"/>
    <w:rsid w:val="005F2D0E"/>
    <w:rsid w:val="00601998"/>
    <w:rsid w:val="006133E2"/>
    <w:rsid w:val="0066244F"/>
    <w:rsid w:val="006A4149"/>
    <w:rsid w:val="006B1CA3"/>
    <w:rsid w:val="006F1101"/>
    <w:rsid w:val="0072469E"/>
    <w:rsid w:val="00760A92"/>
    <w:rsid w:val="007764EB"/>
    <w:rsid w:val="00781F02"/>
    <w:rsid w:val="007868E8"/>
    <w:rsid w:val="00797327"/>
    <w:rsid w:val="007C5531"/>
    <w:rsid w:val="007E202D"/>
    <w:rsid w:val="007F176F"/>
    <w:rsid w:val="008136FE"/>
    <w:rsid w:val="00820374"/>
    <w:rsid w:val="00862832"/>
    <w:rsid w:val="008631BF"/>
    <w:rsid w:val="008707B6"/>
    <w:rsid w:val="0087191A"/>
    <w:rsid w:val="00871963"/>
    <w:rsid w:val="008E0D55"/>
    <w:rsid w:val="008F76EF"/>
    <w:rsid w:val="009568D5"/>
    <w:rsid w:val="0095769C"/>
    <w:rsid w:val="00974F45"/>
    <w:rsid w:val="009818C3"/>
    <w:rsid w:val="009E66B1"/>
    <w:rsid w:val="009E7ABA"/>
    <w:rsid w:val="009F474E"/>
    <w:rsid w:val="00A06E3E"/>
    <w:rsid w:val="00A206CB"/>
    <w:rsid w:val="00A20F57"/>
    <w:rsid w:val="00A47542"/>
    <w:rsid w:val="00A57981"/>
    <w:rsid w:val="00A6236B"/>
    <w:rsid w:val="00A761D7"/>
    <w:rsid w:val="00AA3B68"/>
    <w:rsid w:val="00AC2F0B"/>
    <w:rsid w:val="00AF62C0"/>
    <w:rsid w:val="00B040DB"/>
    <w:rsid w:val="00B04C5F"/>
    <w:rsid w:val="00B46FB8"/>
    <w:rsid w:val="00B54FA1"/>
    <w:rsid w:val="00B65CDF"/>
    <w:rsid w:val="00B75CFF"/>
    <w:rsid w:val="00B81E30"/>
    <w:rsid w:val="00B87849"/>
    <w:rsid w:val="00BC1973"/>
    <w:rsid w:val="00BE0946"/>
    <w:rsid w:val="00BE5991"/>
    <w:rsid w:val="00BF2FA2"/>
    <w:rsid w:val="00C01873"/>
    <w:rsid w:val="00C1296A"/>
    <w:rsid w:val="00C14214"/>
    <w:rsid w:val="00C2439D"/>
    <w:rsid w:val="00C41AA4"/>
    <w:rsid w:val="00C428FA"/>
    <w:rsid w:val="00C6184A"/>
    <w:rsid w:val="00C82F1B"/>
    <w:rsid w:val="00C862D3"/>
    <w:rsid w:val="00C87A52"/>
    <w:rsid w:val="00C87BF9"/>
    <w:rsid w:val="00CB1DD8"/>
    <w:rsid w:val="00CB31BE"/>
    <w:rsid w:val="00CF0FCF"/>
    <w:rsid w:val="00D06F59"/>
    <w:rsid w:val="00D272A5"/>
    <w:rsid w:val="00D52CEA"/>
    <w:rsid w:val="00D62AEF"/>
    <w:rsid w:val="00D66C1D"/>
    <w:rsid w:val="00D83463"/>
    <w:rsid w:val="00D9347E"/>
    <w:rsid w:val="00D9500F"/>
    <w:rsid w:val="00DA4E99"/>
    <w:rsid w:val="00DD5FFD"/>
    <w:rsid w:val="00DF283D"/>
    <w:rsid w:val="00E13547"/>
    <w:rsid w:val="00E17DCB"/>
    <w:rsid w:val="00E608D8"/>
    <w:rsid w:val="00E750EE"/>
    <w:rsid w:val="00EA5623"/>
    <w:rsid w:val="00F3204F"/>
    <w:rsid w:val="00F4683F"/>
    <w:rsid w:val="00F8232A"/>
    <w:rsid w:val="00F830CD"/>
    <w:rsid w:val="00F944BF"/>
    <w:rsid w:val="00FD4F2C"/>
    <w:rsid w:val="00FE02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0"/>
    <o:shapelayout v:ext="edit">
      <o:idmap v:ext="edit" data="1"/>
      <o:rules v:ext="edit">
        <o:r id="V:Rule4" type="connector" idref="#_x0000_s1028"/>
        <o:r id="V:Rule5" type="connector" idref="#_x0000_s1026"/>
        <o:r id="V:Rule6" type="connector" idref="#_x0000_s102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3463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C428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428F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rsid w:val="0087191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7191A"/>
    <w:rPr>
      <w:sz w:val="24"/>
      <w:szCs w:val="24"/>
    </w:rPr>
  </w:style>
  <w:style w:type="paragraph" w:styleId="Footer">
    <w:name w:val="footer"/>
    <w:basedOn w:val="Normal"/>
    <w:link w:val="FooterChar"/>
    <w:rsid w:val="0087191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87191A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26" Type="http://schemas.openxmlformats.org/officeDocument/2006/relationships/image" Target="media/image19.emf"/><Relationship Id="rId39" Type="http://schemas.openxmlformats.org/officeDocument/2006/relationships/image" Target="media/image32.wmf"/><Relationship Id="rId21" Type="http://schemas.openxmlformats.org/officeDocument/2006/relationships/image" Target="media/image15.emf"/><Relationship Id="rId34" Type="http://schemas.openxmlformats.org/officeDocument/2006/relationships/image" Target="media/image27.emf"/><Relationship Id="rId42" Type="http://schemas.openxmlformats.org/officeDocument/2006/relationships/oleObject" Target="embeddings/oleObject3.bin"/><Relationship Id="rId47" Type="http://schemas.openxmlformats.org/officeDocument/2006/relationships/image" Target="media/image37.emf"/><Relationship Id="rId50" Type="http://schemas.openxmlformats.org/officeDocument/2006/relationships/image" Target="media/image40.emf"/><Relationship Id="rId55" Type="http://schemas.openxmlformats.org/officeDocument/2006/relationships/oleObject" Target="embeddings/oleObject6.bin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4.emf"/><Relationship Id="rId29" Type="http://schemas.openxmlformats.org/officeDocument/2006/relationships/image" Target="media/image22.emf"/><Relationship Id="rId41" Type="http://schemas.openxmlformats.org/officeDocument/2006/relationships/image" Target="media/image33.wmf"/><Relationship Id="rId54" Type="http://schemas.openxmlformats.org/officeDocument/2006/relationships/image" Target="media/image43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7.emf"/><Relationship Id="rId32" Type="http://schemas.openxmlformats.org/officeDocument/2006/relationships/image" Target="media/image25.emf"/><Relationship Id="rId37" Type="http://schemas.openxmlformats.org/officeDocument/2006/relationships/image" Target="media/image30.emf"/><Relationship Id="rId40" Type="http://schemas.openxmlformats.org/officeDocument/2006/relationships/oleObject" Target="embeddings/oleObject2.bin"/><Relationship Id="rId45" Type="http://schemas.openxmlformats.org/officeDocument/2006/relationships/image" Target="media/image35.emf"/><Relationship Id="rId53" Type="http://schemas.openxmlformats.org/officeDocument/2006/relationships/oleObject" Target="embeddings/oleObject5.bin"/><Relationship Id="rId58" Type="http://schemas.openxmlformats.org/officeDocument/2006/relationships/image" Target="media/image46.wmf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oleObject" Target="embeddings/oleObject1.bin"/><Relationship Id="rId28" Type="http://schemas.openxmlformats.org/officeDocument/2006/relationships/image" Target="media/image21.emf"/><Relationship Id="rId36" Type="http://schemas.openxmlformats.org/officeDocument/2006/relationships/image" Target="media/image29.emf"/><Relationship Id="rId49" Type="http://schemas.openxmlformats.org/officeDocument/2006/relationships/image" Target="media/image39.emf"/><Relationship Id="rId57" Type="http://schemas.openxmlformats.org/officeDocument/2006/relationships/image" Target="media/image45.emf"/><Relationship Id="rId61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image" Target="media/image13.emf"/><Relationship Id="rId31" Type="http://schemas.openxmlformats.org/officeDocument/2006/relationships/image" Target="media/image24.emf"/><Relationship Id="rId44" Type="http://schemas.openxmlformats.org/officeDocument/2006/relationships/oleObject" Target="embeddings/oleObject4.bin"/><Relationship Id="rId52" Type="http://schemas.openxmlformats.org/officeDocument/2006/relationships/image" Target="media/image42.wmf"/><Relationship Id="rId60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image" Target="media/image16.wmf"/><Relationship Id="rId27" Type="http://schemas.openxmlformats.org/officeDocument/2006/relationships/image" Target="media/image20.emf"/><Relationship Id="rId30" Type="http://schemas.openxmlformats.org/officeDocument/2006/relationships/image" Target="media/image23.emf"/><Relationship Id="rId35" Type="http://schemas.openxmlformats.org/officeDocument/2006/relationships/image" Target="media/image28.emf"/><Relationship Id="rId43" Type="http://schemas.openxmlformats.org/officeDocument/2006/relationships/image" Target="media/image34.wmf"/><Relationship Id="rId48" Type="http://schemas.openxmlformats.org/officeDocument/2006/relationships/image" Target="media/image38.png"/><Relationship Id="rId56" Type="http://schemas.openxmlformats.org/officeDocument/2006/relationships/image" Target="media/image44.emf"/><Relationship Id="rId8" Type="http://schemas.openxmlformats.org/officeDocument/2006/relationships/image" Target="media/image2.emf"/><Relationship Id="rId51" Type="http://schemas.openxmlformats.org/officeDocument/2006/relationships/image" Target="media/image41.emf"/><Relationship Id="rId3" Type="http://schemas.openxmlformats.org/officeDocument/2006/relationships/settings" Target="settings.xml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5" Type="http://schemas.openxmlformats.org/officeDocument/2006/relationships/image" Target="media/image18.emf"/><Relationship Id="rId33" Type="http://schemas.openxmlformats.org/officeDocument/2006/relationships/image" Target="media/image26.emf"/><Relationship Id="rId38" Type="http://schemas.openxmlformats.org/officeDocument/2006/relationships/image" Target="media/image31.png"/><Relationship Id="rId46" Type="http://schemas.openxmlformats.org/officeDocument/2006/relationships/image" Target="media/image36.emf"/><Relationship Id="rId5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5</TotalTime>
  <Pages>10</Pages>
  <Words>583</Words>
  <Characters>403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46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Marie Heinl</dc:creator>
  <cp:keywords/>
  <dc:description/>
  <cp:lastModifiedBy>mfcsd</cp:lastModifiedBy>
  <cp:revision>101</cp:revision>
  <cp:lastPrinted>2011-04-05T19:57:00Z</cp:lastPrinted>
  <dcterms:created xsi:type="dcterms:W3CDTF">2011-03-25T18:07:00Z</dcterms:created>
  <dcterms:modified xsi:type="dcterms:W3CDTF">2016-02-12T16:21:00Z</dcterms:modified>
</cp:coreProperties>
</file>